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80559DD" w14:textId="59CA9AF3" w:rsidR="00EF38CC" w:rsidRDefault="00EF38CC" w:rsidP="00B80E6D">
      <w:pPr>
        <w:pStyle w:val="Pquestionheadingmc1stafterhead"/>
      </w:pPr>
      <w:r>
        <w:t>Question 1</w:t>
      </w:r>
      <w:r>
        <w:tab/>
      </w:r>
      <w:bookmarkStart w:id="0" w:name="_GoBack"/>
      <w:bookmarkEnd w:id="0"/>
      <w:r>
        <w:t>[</w:t>
      </w:r>
      <w:r w:rsidR="007A2893">
        <w:t>2.</w:t>
      </w:r>
      <w:r w:rsidR="00070EEB">
        <w:t>1</w:t>
      </w:r>
      <w:r>
        <w:t>]</w:t>
      </w:r>
    </w:p>
    <w:p w14:paraId="65D42DB3" w14:textId="4590314E" w:rsidR="005360E2" w:rsidRPr="00B01BD8" w:rsidRDefault="005360E2" w:rsidP="005360E2">
      <w:pPr>
        <w:pStyle w:val="Pquestiontextmainstem"/>
      </w:pPr>
      <w:r w:rsidRPr="00B01BD8">
        <w:t xml:space="preserve">The fraction </w:t>
      </w:r>
      <w:r w:rsidR="00A06AAC" w:rsidRPr="009F48ED">
        <w:rPr>
          <w:position w:val="-24"/>
          <w:sz w:val="20"/>
          <w:szCs w:val="20"/>
        </w:rPr>
        <w:object w:dxaOrig="360" w:dyaOrig="620" w14:anchorId="6AC5E9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75pt;height:30.85pt" o:ole="" fillcolor="window">
            <v:imagedata r:id="rId8" o:title=""/>
          </v:shape>
          <o:OLEObject Type="Embed" ProgID="Equation.3" ShapeID="_x0000_i1025" DrawAspect="Content" ObjectID="_1540564074" r:id="rId9"/>
        </w:object>
      </w:r>
      <w:r w:rsidRPr="00B01BD8">
        <w:t xml:space="preserve"> written as a decimal is:</w:t>
      </w:r>
    </w:p>
    <w:p w14:paraId="56D2D6CE" w14:textId="042F9E96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A06AAC">
        <w:t>3</w:t>
      </w:r>
      <w:r w:rsidR="00070EEB" w:rsidRPr="00B01BD8">
        <w:t>.</w:t>
      </w:r>
      <w:r w:rsidR="00A06AAC">
        <w:t>2</w:t>
      </w:r>
      <w:r w:rsidR="00A04B72">
        <w:t>5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A06AAC">
        <w:t>3.52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A06AAC">
        <w:t>3</w:t>
      </w:r>
      <w:r w:rsidR="00070EEB" w:rsidRPr="00B01BD8">
        <w:t>.</w:t>
      </w:r>
      <w:r w:rsidR="00A04B72">
        <w:t>0</w:t>
      </w:r>
      <w:r w:rsidR="00A06AAC">
        <w:t>2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A06AAC">
        <w:t>3.4</w:t>
      </w:r>
      <w:r w:rsidR="00070EEB" w:rsidRPr="00B01BD8">
        <w:t xml:space="preserve"> </w:t>
      </w:r>
    </w:p>
    <w:p w14:paraId="387F7599" w14:textId="491B48CF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</w:r>
      <w:r w:rsidR="00FE3CA2">
        <w:t>[</w:t>
      </w:r>
      <w:r w:rsidR="007A2893">
        <w:t>2.</w:t>
      </w:r>
      <w:r w:rsidR="00070EEB">
        <w:t>1</w:t>
      </w:r>
      <w:r w:rsidR="00FE3CA2">
        <w:t>]</w:t>
      </w:r>
    </w:p>
    <w:p w14:paraId="43CA3E0F" w14:textId="00CA98A0" w:rsidR="00070EEB" w:rsidRPr="00B01BD8" w:rsidRDefault="00070EEB" w:rsidP="00070EEB">
      <w:pPr>
        <w:pStyle w:val="Pquestiontextmainstem"/>
      </w:pPr>
      <w:r w:rsidRPr="00B01BD8">
        <w:t xml:space="preserve">The </w:t>
      </w:r>
      <w:r w:rsidR="00A04B72">
        <w:t>decimal 0.</w:t>
      </w:r>
      <w:r w:rsidR="00A06AAC">
        <w:t>37</w:t>
      </w:r>
      <w:r w:rsidRPr="00B01BD8">
        <w:t xml:space="preserve"> written as a fraction is:</w:t>
      </w:r>
    </w:p>
    <w:p w14:paraId="7A679ADF" w14:textId="60F35B2A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A06AAC" w:rsidRPr="009F48ED">
        <w:rPr>
          <w:position w:val="-24"/>
          <w:sz w:val="20"/>
          <w:szCs w:val="20"/>
        </w:rPr>
        <w:object w:dxaOrig="440" w:dyaOrig="620" w14:anchorId="73981058">
          <v:shape id="_x0000_i1026" type="#_x0000_t75" style="width:21.5pt;height:30.85pt" o:ole="" fillcolor="window">
            <v:imagedata r:id="rId10" o:title=""/>
          </v:shape>
          <o:OLEObject Type="Embed" ProgID="Equation.3" ShapeID="_x0000_i1026" DrawAspect="Content" ObjectID="_1540564075" r:id="rId11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A06AAC" w:rsidRPr="009F48ED">
        <w:rPr>
          <w:position w:val="-24"/>
          <w:sz w:val="20"/>
          <w:szCs w:val="20"/>
        </w:rPr>
        <w:object w:dxaOrig="460" w:dyaOrig="620" w14:anchorId="0BB44EFD">
          <v:shape id="_x0000_i1027" type="#_x0000_t75" style="width:23.4pt;height:30.85pt" o:ole="" fillcolor="window">
            <v:imagedata r:id="rId12" o:title=""/>
          </v:shape>
          <o:OLEObject Type="Embed" ProgID="Equation.3" ShapeID="_x0000_i1027" DrawAspect="Content" ObjectID="_1540564076" r:id="rId13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A06AAC" w:rsidRPr="009F48ED">
        <w:rPr>
          <w:position w:val="-24"/>
          <w:sz w:val="20"/>
          <w:szCs w:val="20"/>
        </w:rPr>
        <w:object w:dxaOrig="360" w:dyaOrig="620" w14:anchorId="6EBEAC10">
          <v:shape id="_x0000_i1028" type="#_x0000_t75" style="width:17.75pt;height:30.85pt" o:ole="" fillcolor="window">
            <v:imagedata r:id="rId14" o:title=""/>
          </v:shape>
          <o:OLEObject Type="Embed" ProgID="Equation.3" ShapeID="_x0000_i1028" DrawAspect="Content" ObjectID="_1540564077" r:id="rId15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A06AAC" w:rsidRPr="009F48ED">
        <w:rPr>
          <w:position w:val="-24"/>
          <w:sz w:val="20"/>
          <w:szCs w:val="20"/>
        </w:rPr>
        <w:object w:dxaOrig="480" w:dyaOrig="620" w14:anchorId="5F3425E7">
          <v:shape id="_x0000_i1029" type="#_x0000_t75" style="width:24.3pt;height:30.85pt" o:ole="" fillcolor="window">
            <v:imagedata r:id="rId16" o:title=""/>
          </v:shape>
          <o:OLEObject Type="Embed" ProgID="Equation.3" ShapeID="_x0000_i1029" DrawAspect="Content" ObjectID="_1540564078" r:id="rId17"/>
        </w:object>
      </w:r>
    </w:p>
    <w:p w14:paraId="761EFBD8" w14:textId="3D7E3565" w:rsidR="00E612EF" w:rsidRDefault="00E612EF" w:rsidP="00E612EF">
      <w:pPr>
        <w:pStyle w:val="Pquestionheadingmc"/>
      </w:pPr>
      <w:r>
        <w:t>Question 3</w:t>
      </w:r>
      <w:r>
        <w:tab/>
      </w:r>
      <w:r w:rsidR="00FE3CA2">
        <w:t>[</w:t>
      </w:r>
      <w:r w:rsidR="007A2893">
        <w:t>2.</w:t>
      </w:r>
      <w:r w:rsidR="00070EEB">
        <w:t>2</w:t>
      </w:r>
      <w:r w:rsidR="00FE3CA2">
        <w:t>]</w:t>
      </w:r>
    </w:p>
    <w:p w14:paraId="033152FE" w14:textId="5F4B8E7A" w:rsidR="00070EEB" w:rsidRPr="00B01BD8" w:rsidRDefault="00A06AAC" w:rsidP="00070EEB">
      <w:pPr>
        <w:pStyle w:val="Pquestiontextmainstem"/>
      </w:pPr>
      <w:r w:rsidRPr="009F48ED">
        <w:rPr>
          <w:position w:val="-24"/>
          <w:sz w:val="20"/>
          <w:szCs w:val="20"/>
        </w:rPr>
        <w:object w:dxaOrig="300" w:dyaOrig="620" w14:anchorId="56E30BE1">
          <v:shape id="_x0000_i1030" type="#_x0000_t75" style="width:14.95pt;height:30.85pt" o:ole="" fillcolor="window">
            <v:imagedata r:id="rId18" o:title=""/>
          </v:shape>
          <o:OLEObject Type="Embed" ProgID="Equation.3" ShapeID="_x0000_i1030" DrawAspect="Content" ObjectID="_1540564079" r:id="rId19"/>
        </w:object>
      </w:r>
      <w:r w:rsidR="00070EEB" w:rsidRPr="00B01BD8">
        <w:t xml:space="preserve"> </w:t>
      </w:r>
      <w:r w:rsidR="007004F4">
        <w:t xml:space="preserve">written </w:t>
      </w:r>
      <w:r w:rsidR="00070EEB" w:rsidRPr="00B01BD8">
        <w:t>as a decimal is:</w:t>
      </w:r>
    </w:p>
    <w:p w14:paraId="36BEF3E4" w14:textId="4FABADAC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B01BD8">
        <w:t>0.</w:t>
      </w:r>
      <w:r w:rsidR="00A06AAC">
        <w:t>5</w:t>
      </w:r>
      <w:r w:rsidR="00A04B72">
        <w:t>11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A06AAC">
        <w:t>5</w:t>
      </w:r>
      <w:r w:rsidR="00A04B72">
        <w:t>.11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A04B72">
        <w:t>0.</w:t>
      </w:r>
      <w:r w:rsidR="00A06AAC">
        <w:t>45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A06AAC" w:rsidRPr="009F48ED">
        <w:rPr>
          <w:position w:val="-6"/>
          <w:sz w:val="20"/>
          <w:szCs w:val="20"/>
        </w:rPr>
        <w:object w:dxaOrig="460" w:dyaOrig="320" w14:anchorId="7355E2C9">
          <v:shape id="_x0000_i1031" type="#_x0000_t75" style="width:24.3pt;height:16.85pt" o:ole="">
            <v:imagedata r:id="rId20" o:title=""/>
          </v:shape>
          <o:OLEObject Type="Embed" ProgID="Equation.3" ShapeID="_x0000_i1031" DrawAspect="Content" ObjectID="_1540564080" r:id="rId21"/>
        </w:object>
      </w:r>
    </w:p>
    <w:p w14:paraId="7C527867" w14:textId="1AEF6776" w:rsidR="00E612EF" w:rsidRDefault="00E612EF" w:rsidP="00E612EF">
      <w:pPr>
        <w:pStyle w:val="Pquestionheadingmc"/>
      </w:pPr>
      <w:r>
        <w:t>Question 4</w:t>
      </w:r>
      <w:r>
        <w:tab/>
      </w:r>
      <w:r w:rsidR="00FE3CA2">
        <w:t>[</w:t>
      </w:r>
      <w:r w:rsidR="007A2893">
        <w:t>2.</w:t>
      </w:r>
      <w:r w:rsidR="00070EEB">
        <w:t>3</w:t>
      </w:r>
      <w:r w:rsidR="00FE3CA2">
        <w:t>]</w:t>
      </w:r>
    </w:p>
    <w:p w14:paraId="5566ECEB" w14:textId="1300F364" w:rsidR="00070EEB" w:rsidRPr="00B01BD8" w:rsidRDefault="00A06AAC" w:rsidP="00070EEB">
      <w:pPr>
        <w:pStyle w:val="Pquestiontextmainstem"/>
      </w:pPr>
      <w:r w:rsidRPr="009F48ED">
        <w:rPr>
          <w:position w:val="-24"/>
          <w:sz w:val="20"/>
          <w:szCs w:val="20"/>
        </w:rPr>
        <w:object w:dxaOrig="940" w:dyaOrig="620" w14:anchorId="0BBAA963">
          <v:shape id="_x0000_i1032" type="#_x0000_t75" style="width:47.7pt;height:30.85pt" o:ole="" fillcolor="window">
            <v:imagedata r:id="rId22" o:title=""/>
          </v:shape>
          <o:OLEObject Type="Embed" ProgID="Equation.3" ShapeID="_x0000_i1032" DrawAspect="Content" ObjectID="_1540564081" r:id="rId23"/>
        </w:object>
      </w:r>
    </w:p>
    <w:p w14:paraId="6AFC753A" w14:textId="20EC815C" w:rsidR="00070EEB" w:rsidRPr="00A06AAC" w:rsidRDefault="003F7CC3" w:rsidP="00A06AAC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A06AAC" w:rsidRPr="009F48ED">
        <w:rPr>
          <w:position w:val="-24"/>
        </w:rPr>
        <w:object w:dxaOrig="220" w:dyaOrig="620" w14:anchorId="0F38170B">
          <v:shape id="_x0000_i1033" type="#_x0000_t75" style="width:11.2pt;height:30.85pt" o:ole="" fillcolor="window">
            <v:imagedata r:id="rId24" o:title=""/>
          </v:shape>
          <o:OLEObject Type="Embed" ProgID="Equation.3" ShapeID="_x0000_i1033" DrawAspect="Content" ObjectID="_1540564082" r:id="rId25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A06AAC" w:rsidRPr="009F48ED">
        <w:rPr>
          <w:position w:val="-24"/>
        </w:rPr>
        <w:object w:dxaOrig="340" w:dyaOrig="620" w14:anchorId="1AEFAEBF">
          <v:shape id="_x0000_i1034" type="#_x0000_t75" style="width:16.85pt;height:30.85pt" o:ole="" fillcolor="window">
            <v:imagedata r:id="rId26" o:title=""/>
          </v:shape>
          <o:OLEObject Type="Embed" ProgID="Equation.3" ShapeID="_x0000_i1034" DrawAspect="Content" ObjectID="_1540564083" r:id="rId27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A06AAC" w:rsidRPr="009F48ED">
        <w:rPr>
          <w:position w:val="-24"/>
        </w:rPr>
        <w:object w:dxaOrig="460" w:dyaOrig="620" w14:anchorId="5450BE04">
          <v:shape id="_x0000_i1035" type="#_x0000_t75" style="width:23.4pt;height:30.85pt" o:ole="" fillcolor="window">
            <v:imagedata r:id="rId28" o:title=""/>
          </v:shape>
          <o:OLEObject Type="Embed" ProgID="Equation.3" ShapeID="_x0000_i1035" DrawAspect="Content" ObjectID="_1540564084" r:id="rId29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A06AAC" w:rsidRPr="009F48ED">
        <w:rPr>
          <w:position w:val="-24"/>
        </w:rPr>
        <w:object w:dxaOrig="460" w:dyaOrig="620" w14:anchorId="7EB575E4">
          <v:shape id="_x0000_i1036" type="#_x0000_t75" style="width:23.4pt;height:30.85pt" o:ole="" fillcolor="window">
            <v:imagedata r:id="rId30" o:title=""/>
          </v:shape>
          <o:OLEObject Type="Embed" ProgID="Equation.3" ShapeID="_x0000_i1036" DrawAspect="Content" ObjectID="_1540564085" r:id="rId31"/>
        </w:object>
      </w:r>
    </w:p>
    <w:p w14:paraId="40CFB670" w14:textId="383C1D6A" w:rsidR="00E612EF" w:rsidRDefault="00E612EF" w:rsidP="00E612EF">
      <w:pPr>
        <w:pStyle w:val="Pquestionheadingmc"/>
      </w:pPr>
      <w:r>
        <w:t>Question 5</w:t>
      </w:r>
      <w:r>
        <w:tab/>
      </w:r>
      <w:r w:rsidR="00FE3CA2">
        <w:t>[</w:t>
      </w:r>
      <w:r w:rsidR="007A2893">
        <w:t>2.</w:t>
      </w:r>
      <w:r w:rsidR="00070EEB">
        <w:t>4</w:t>
      </w:r>
      <w:r w:rsidR="00FE3CA2">
        <w:t>]</w:t>
      </w:r>
    </w:p>
    <w:p w14:paraId="4F0FE331" w14:textId="58B28FDF" w:rsidR="00070EEB" w:rsidRPr="00B01BD8" w:rsidRDefault="00070EEB" w:rsidP="00070EEB">
      <w:pPr>
        <w:pStyle w:val="Pquestiontextmainstem"/>
      </w:pPr>
      <w:r w:rsidRPr="00B01BD8">
        <w:t>This is a water jug with even</w:t>
      </w:r>
      <w:r w:rsidR="00530FF7">
        <w:t>ly spaced</w:t>
      </w:r>
      <w:r w:rsidRPr="00B01BD8">
        <w:t xml:space="preserve"> marks on the side.</w:t>
      </w:r>
    </w:p>
    <w:p w14:paraId="2F8B9D54" w14:textId="32F40E47" w:rsidR="00070EEB" w:rsidRPr="00B01BD8" w:rsidRDefault="00A06AAC" w:rsidP="00B6596C">
      <w:pPr>
        <w:pStyle w:val="Pquestiontextmainstem"/>
      </w:pPr>
      <w:r w:rsidRPr="00B6596C">
        <w:rPr>
          <w:noProof/>
        </w:rPr>
        <w:drawing>
          <wp:inline distT="0" distB="0" distL="0" distR="0" wp14:anchorId="0A222CEE" wp14:editId="73899806">
            <wp:extent cx="1247775" cy="1400175"/>
            <wp:effectExtent l="0" t="0" r="9525" b="9525"/>
            <wp:docPr id="2" name="Picture 2" descr="PM8_SmB_2_01TSb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PM8_SmB_2_01TSb_RR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1F60C8" w14:textId="77777777" w:rsidR="00070EEB" w:rsidRPr="00B01BD8" w:rsidRDefault="00070EEB" w:rsidP="00070EEB">
      <w:pPr>
        <w:pStyle w:val="Pquestiontextmainstem"/>
      </w:pPr>
      <w:r w:rsidRPr="00B01BD8">
        <w:t xml:space="preserve">It appears to be: </w:t>
      </w:r>
    </w:p>
    <w:p w14:paraId="42026FE0" w14:textId="6A64A7D3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B01BD8">
        <w:t xml:space="preserve">about </w:t>
      </w:r>
      <w:r w:rsidR="00B6596C">
        <w:t>6</w:t>
      </w:r>
      <w:r w:rsidR="00070EEB" w:rsidRPr="00B01BD8">
        <w:t xml:space="preserve">0% </w:t>
      </w:r>
      <w:r w:rsidR="00B6596C">
        <w:t>full</w:t>
      </w:r>
      <w:r>
        <w:tab/>
      </w:r>
      <w:r w:rsidR="00290260">
        <w:rPr>
          <w:rStyle w:val="Cquestionpartlabelbold"/>
        </w:rPr>
        <w:tab/>
      </w:r>
      <w:r w:rsidR="00B6596C">
        <w:rPr>
          <w:rStyle w:val="Cquestionpartlabelbold"/>
        </w:rPr>
        <w:tab/>
      </w:r>
      <w:r w:rsidR="00B6596C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B01BD8">
        <w:t xml:space="preserve">about </w:t>
      </w:r>
      <w:r w:rsidR="00B6596C">
        <w:t>8</w:t>
      </w:r>
      <w:r w:rsidR="00070EEB" w:rsidRPr="00B01BD8">
        <w:t xml:space="preserve">0% </w:t>
      </w:r>
      <w:r w:rsidR="00A06AAC">
        <w:t>full</w:t>
      </w:r>
    </w:p>
    <w:p w14:paraId="44DBFB4E" w14:textId="0BE86367" w:rsidR="00070EEB" w:rsidRDefault="003F7CC3" w:rsidP="00070EEB">
      <w:pPr>
        <w:pStyle w:val="Pquestiontextmcqoptions"/>
      </w:pP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70EEB" w:rsidRPr="00B01BD8">
        <w:t xml:space="preserve">about </w:t>
      </w:r>
      <w:r w:rsidR="00B6596C">
        <w:t>2</w:t>
      </w:r>
      <w:r w:rsidR="00070EEB" w:rsidRPr="00B01BD8">
        <w:t xml:space="preserve">0% </w:t>
      </w:r>
      <w:r w:rsidR="00B6596C" w:rsidRPr="00B01BD8">
        <w:t>empty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70EEB" w:rsidRPr="00B01BD8">
        <w:t xml:space="preserve">about 30% </w:t>
      </w:r>
      <w:r w:rsidR="00A06AAC" w:rsidRPr="00B01BD8">
        <w:t>empty</w:t>
      </w:r>
      <w:r w:rsidR="00A06AAC">
        <w:t xml:space="preserve"> </w:t>
      </w:r>
    </w:p>
    <w:p w14:paraId="47CBB231" w14:textId="6264CC24" w:rsidR="00E612EF" w:rsidRDefault="00E612EF" w:rsidP="00070EEB">
      <w:pPr>
        <w:pStyle w:val="Pquestionheadingmc"/>
      </w:pPr>
      <w:r>
        <w:t>Question 6</w:t>
      </w:r>
      <w:r>
        <w:tab/>
      </w:r>
      <w:r w:rsidR="00FE3CA2">
        <w:t>[</w:t>
      </w:r>
      <w:r w:rsidR="007A2893">
        <w:t>2.</w:t>
      </w:r>
      <w:r w:rsidR="00070EEB">
        <w:t>5</w:t>
      </w:r>
      <w:r w:rsidR="00FE3CA2">
        <w:t>]</w:t>
      </w:r>
    </w:p>
    <w:p w14:paraId="1D09C9F1" w14:textId="6B50C02D" w:rsidR="00070EEB" w:rsidRPr="00B01BD8" w:rsidRDefault="00070EEB" w:rsidP="00070EEB">
      <w:pPr>
        <w:pStyle w:val="Pquestiontextmainstem"/>
      </w:pPr>
      <w:r w:rsidRPr="00B01BD8">
        <w:t xml:space="preserve">The fraction </w:t>
      </w:r>
      <w:r w:rsidR="00B6596C" w:rsidRPr="009F48ED">
        <w:rPr>
          <w:position w:val="-24"/>
          <w:sz w:val="20"/>
          <w:szCs w:val="20"/>
        </w:rPr>
        <w:object w:dxaOrig="240" w:dyaOrig="620" w14:anchorId="2436F48E">
          <v:shape id="_x0000_i1037" type="#_x0000_t75" style="width:12.15pt;height:30.85pt" o:ole="" fillcolor="window">
            <v:imagedata r:id="rId33" o:title=""/>
          </v:shape>
          <o:OLEObject Type="Embed" ProgID="Equation.3" ShapeID="_x0000_i1037" DrawAspect="Content" ObjectID="_1540564086" r:id="rId34"/>
        </w:object>
      </w:r>
      <w:r w:rsidRPr="00B01BD8">
        <w:t xml:space="preserve"> as a percentage is:</w:t>
      </w:r>
    </w:p>
    <w:p w14:paraId="5799722A" w14:textId="6160BA8A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B6596C">
        <w:t>2</w:t>
      </w:r>
      <w:r w:rsidR="00A04B72">
        <w:t>3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B6596C">
        <w:t>32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B6596C">
        <w:t>66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B6596C" w:rsidRPr="009F48ED">
        <w:rPr>
          <w:position w:val="-12"/>
          <w:sz w:val="20"/>
          <w:szCs w:val="20"/>
        </w:rPr>
        <w:object w:dxaOrig="680" w:dyaOrig="360" w14:anchorId="176D9102">
          <v:shape id="_x0000_i1038" type="#_x0000_t75" style="width:33.65pt;height:17.75pt" o:ole="">
            <v:imagedata r:id="rId35" o:title=""/>
          </v:shape>
          <o:OLEObject Type="Embed" ProgID="Equation.DSMT4" ShapeID="_x0000_i1038" DrawAspect="Content" ObjectID="_1540564087" r:id="rId36"/>
        </w:object>
      </w:r>
    </w:p>
    <w:p w14:paraId="370BB3C1" w14:textId="0AE38013" w:rsidR="00E612EF" w:rsidRDefault="00E612EF" w:rsidP="00362685">
      <w:pPr>
        <w:pStyle w:val="Pquestionheadingmc"/>
      </w:pPr>
      <w:r>
        <w:lastRenderedPageBreak/>
        <w:t>Question 7</w:t>
      </w:r>
      <w:r>
        <w:tab/>
      </w:r>
      <w:r w:rsidR="00FE3CA2">
        <w:t>[</w:t>
      </w:r>
      <w:r w:rsidR="007A2893">
        <w:t>2.</w:t>
      </w:r>
      <w:r w:rsidR="00070EEB">
        <w:t>5</w:t>
      </w:r>
      <w:r w:rsidR="00FE3CA2">
        <w:t>]</w:t>
      </w:r>
    </w:p>
    <w:p w14:paraId="28E8FF7E" w14:textId="155D8F3E" w:rsidR="00070EEB" w:rsidRPr="00B01BD8" w:rsidRDefault="009B7E52" w:rsidP="00362685">
      <w:pPr>
        <w:pStyle w:val="Pquestiontextmainstem"/>
        <w:keepNext/>
      </w:pPr>
      <w:r>
        <w:t xml:space="preserve">The decimal </w:t>
      </w:r>
      <w:r w:rsidR="00B6596C">
        <w:t>5.28</w:t>
      </w:r>
      <w:r w:rsidR="00070EEB" w:rsidRPr="00B01BD8">
        <w:t xml:space="preserve"> as a percentage is:</w:t>
      </w:r>
    </w:p>
    <w:p w14:paraId="5ABBD2CB" w14:textId="080A9022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B6596C" w:rsidRPr="00B6596C">
        <w:t>5.28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B6596C" w:rsidRPr="00B6596C">
        <w:t>52.8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B6596C" w:rsidRPr="00B6596C">
        <w:t>528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B6596C" w:rsidRPr="00B6596C">
        <w:t>5280</w:t>
      </w:r>
      <w:r w:rsidR="00070EEB" w:rsidRPr="00B01BD8">
        <w:t>%</w:t>
      </w:r>
      <w:r w:rsidR="00B6596C" w:rsidRPr="00B6596C">
        <w:t xml:space="preserve"> </w:t>
      </w:r>
    </w:p>
    <w:p w14:paraId="32453F92" w14:textId="59CA3A41" w:rsidR="00E612EF" w:rsidRDefault="00E612EF" w:rsidP="00E612EF">
      <w:pPr>
        <w:pStyle w:val="Pquestionheadingmc"/>
      </w:pPr>
      <w:r>
        <w:t>Question 8</w:t>
      </w:r>
      <w:r>
        <w:tab/>
      </w:r>
      <w:r w:rsidR="00FE3CA2">
        <w:t>[</w:t>
      </w:r>
      <w:r w:rsidR="007A2893">
        <w:t>2.</w:t>
      </w:r>
      <w:r w:rsidR="00070EEB">
        <w:t>6</w:t>
      </w:r>
      <w:r w:rsidR="00FE3CA2">
        <w:t>]</w:t>
      </w:r>
    </w:p>
    <w:p w14:paraId="6834BFE9" w14:textId="20E7AB1F" w:rsidR="00070EEB" w:rsidRPr="00B01BD8" w:rsidRDefault="00070EEB" w:rsidP="00070EEB">
      <w:pPr>
        <w:pStyle w:val="Pquestiontextmainstem"/>
      </w:pPr>
      <w:r w:rsidRPr="00B01BD8">
        <w:t xml:space="preserve">The </w:t>
      </w:r>
      <w:r w:rsidR="009B7E52">
        <w:t xml:space="preserve">percentage </w:t>
      </w:r>
      <w:r w:rsidR="00B6596C">
        <w:t>3</w:t>
      </w:r>
      <w:r w:rsidRPr="00B01BD8">
        <w:t>5% written as a decimal is:</w:t>
      </w:r>
    </w:p>
    <w:p w14:paraId="4F2D5F68" w14:textId="54539C68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B6596C">
        <w:t>3</w:t>
      </w:r>
      <w:r w:rsidR="00070EEB" w:rsidRPr="00B01BD8">
        <w:t>.5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9B7E52">
        <w:t>0.</w:t>
      </w:r>
      <w:r w:rsidR="00B6596C">
        <w:t>3</w:t>
      </w:r>
      <w:r w:rsidR="00070EEB" w:rsidRPr="00B01BD8">
        <w:t>5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9B7E52">
        <w:t>0.0</w:t>
      </w:r>
      <w:r w:rsidR="00B6596C">
        <w:t>3</w:t>
      </w:r>
      <w:r w:rsidR="00070EEB" w:rsidRPr="00B01BD8">
        <w:t>5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9B7E52">
        <w:t>0.00</w:t>
      </w:r>
      <w:r w:rsidR="00B6596C">
        <w:t>3</w:t>
      </w:r>
      <w:r w:rsidR="00070EEB" w:rsidRPr="00B01BD8">
        <w:t>5</w:t>
      </w:r>
    </w:p>
    <w:p w14:paraId="1633EA82" w14:textId="40AE76A7" w:rsidR="00E612EF" w:rsidRDefault="00E612EF" w:rsidP="00E612EF">
      <w:pPr>
        <w:pStyle w:val="Pquestionheadingmc"/>
      </w:pPr>
      <w:r>
        <w:t>Question 9</w:t>
      </w:r>
      <w:r>
        <w:tab/>
      </w:r>
      <w:r w:rsidR="00FE3CA2">
        <w:t>[</w:t>
      </w:r>
      <w:r w:rsidR="007A2893">
        <w:t>2.</w:t>
      </w:r>
      <w:r w:rsidR="00070EEB">
        <w:t>6</w:t>
      </w:r>
      <w:r w:rsidR="00FE3CA2">
        <w:t>]</w:t>
      </w:r>
    </w:p>
    <w:p w14:paraId="4BA515B0" w14:textId="007F778B" w:rsidR="00070EEB" w:rsidRPr="00B01BD8" w:rsidRDefault="009B7E52" w:rsidP="00070EEB">
      <w:pPr>
        <w:pStyle w:val="Pquestiontextmainstem"/>
      </w:pPr>
      <w:r>
        <w:t xml:space="preserve">The percentage </w:t>
      </w:r>
      <w:r w:rsidR="00B6596C">
        <w:t>28</w:t>
      </w:r>
      <w:r w:rsidR="00070EEB" w:rsidRPr="00B01BD8">
        <w:t xml:space="preserve">0% written as a fraction is: </w:t>
      </w:r>
    </w:p>
    <w:p w14:paraId="3ABBF7BA" w14:textId="6E078669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B6596C" w:rsidRPr="009F48ED">
        <w:rPr>
          <w:position w:val="-24"/>
          <w:sz w:val="20"/>
          <w:szCs w:val="20"/>
        </w:rPr>
        <w:object w:dxaOrig="380" w:dyaOrig="620" w14:anchorId="00370B85">
          <v:shape id="_x0000_i1039" type="#_x0000_t75" style="width:18.7pt;height:30.85pt" o:ole="" fillcolor="window">
            <v:imagedata r:id="rId37" o:title=""/>
          </v:shape>
          <o:OLEObject Type="Embed" ProgID="Equation.3" ShapeID="_x0000_i1039" DrawAspect="Content" ObjectID="_1540564088" r:id="rId38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B6596C" w:rsidRPr="009F48ED">
        <w:rPr>
          <w:position w:val="-24"/>
          <w:sz w:val="20"/>
          <w:szCs w:val="20"/>
        </w:rPr>
        <w:object w:dxaOrig="380" w:dyaOrig="620" w14:anchorId="307602B0">
          <v:shape id="_x0000_i1040" type="#_x0000_t75" style="width:18.7pt;height:30.85pt" o:ole="" fillcolor="window">
            <v:imagedata r:id="rId39" o:title=""/>
          </v:shape>
          <o:OLEObject Type="Embed" ProgID="Equation.3" ShapeID="_x0000_i1040" DrawAspect="Content" ObjectID="_1540564089" r:id="rId40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B6596C" w:rsidRPr="009F48ED">
        <w:rPr>
          <w:position w:val="-24"/>
          <w:sz w:val="20"/>
          <w:szCs w:val="20"/>
        </w:rPr>
        <w:object w:dxaOrig="499" w:dyaOrig="620" w14:anchorId="43A6AF8A">
          <v:shape id="_x0000_i1041" type="#_x0000_t75" style="width:24.3pt;height:30.85pt" o:ole="" fillcolor="window">
            <v:imagedata r:id="rId41" o:title=""/>
          </v:shape>
          <o:OLEObject Type="Embed" ProgID="Equation.3" ShapeID="_x0000_i1041" DrawAspect="Content" ObjectID="_1540564090" r:id="rId42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B6596C" w:rsidRPr="009F48ED">
        <w:rPr>
          <w:position w:val="-24"/>
          <w:sz w:val="20"/>
          <w:szCs w:val="20"/>
        </w:rPr>
        <w:object w:dxaOrig="600" w:dyaOrig="620" w14:anchorId="61CFD665">
          <v:shape id="_x0000_i1042" type="#_x0000_t75" style="width:29.9pt;height:30.85pt" o:ole="" fillcolor="window">
            <v:imagedata r:id="rId43" o:title=""/>
          </v:shape>
          <o:OLEObject Type="Embed" ProgID="Equation.3" ShapeID="_x0000_i1042" DrawAspect="Content" ObjectID="_1540564091" r:id="rId44"/>
        </w:object>
      </w:r>
    </w:p>
    <w:p w14:paraId="5126DFCD" w14:textId="614AD950" w:rsidR="002D3853" w:rsidRDefault="002D3853" w:rsidP="002D3853">
      <w:pPr>
        <w:pStyle w:val="Pquestionheadingmc"/>
      </w:pPr>
      <w:r>
        <w:t>Question 10</w:t>
      </w:r>
      <w:r>
        <w:tab/>
      </w:r>
      <w:r w:rsidR="00FE3CA2">
        <w:t>[</w:t>
      </w:r>
      <w:r w:rsidR="007A2893">
        <w:t>2.</w:t>
      </w:r>
      <w:r w:rsidR="00070EEB">
        <w:t>7</w:t>
      </w:r>
      <w:r w:rsidR="00FE3CA2">
        <w:t>]</w:t>
      </w:r>
    </w:p>
    <w:p w14:paraId="3477CC27" w14:textId="2B6CE86F" w:rsidR="00070EEB" w:rsidRPr="00B01BD8" w:rsidRDefault="009B7E52" w:rsidP="00070EEB">
      <w:pPr>
        <w:pStyle w:val="Pquestiontextmainstem"/>
      </w:pPr>
      <w:r>
        <w:t>15</w:t>
      </w:r>
      <w:r w:rsidR="00070EEB" w:rsidRPr="00B01BD8">
        <w:t xml:space="preserve"> seconds out of </w:t>
      </w:r>
      <w:r w:rsidR="00B6596C">
        <w:t>4</w:t>
      </w:r>
      <w:r w:rsidR="00070EEB" w:rsidRPr="00B01BD8">
        <w:t xml:space="preserve"> minutes is:</w:t>
      </w:r>
    </w:p>
    <w:p w14:paraId="61F2DFFB" w14:textId="5588488D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9B7E52">
        <w:t>15</w:t>
      </w:r>
      <w:r w:rsidR="00B6596C">
        <w:t>4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B6596C">
        <w:t>6</w:t>
      </w:r>
      <w:r w:rsidR="00070EEB" w:rsidRPr="00B01BD8">
        <w:t>.25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 w:rsidRPr="009B7E52">
        <w:tab/>
      </w:r>
      <w:r w:rsidR="00B6596C">
        <w:t>6</w:t>
      </w:r>
      <w:r w:rsidR="00070EEB" w:rsidRPr="009B7E52">
        <w:t>2</w:t>
      </w:r>
      <w:r w:rsidR="00070EEB" w:rsidRPr="00B01BD8">
        <w:t>.5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 w:rsidRPr="009B7E52">
        <w:tab/>
      </w:r>
      <w:r w:rsidR="00B6596C">
        <w:t>6</w:t>
      </w:r>
      <w:r w:rsidR="00070EEB" w:rsidRPr="009B7E52">
        <w:t>25</w:t>
      </w:r>
      <w:r w:rsidR="00070EEB" w:rsidRPr="00B01BD8">
        <w:t>%</w:t>
      </w:r>
    </w:p>
    <w:p w14:paraId="5BA7F288" w14:textId="304BAA95" w:rsidR="007A2893" w:rsidRDefault="007A2893" w:rsidP="007A2893">
      <w:pPr>
        <w:pStyle w:val="Pquestionheadingmc"/>
      </w:pPr>
      <w:r>
        <w:t>Question 11</w:t>
      </w:r>
      <w:r>
        <w:tab/>
        <w:t>[2.</w:t>
      </w:r>
      <w:r w:rsidR="00070EEB">
        <w:t>8</w:t>
      </w:r>
      <w:r>
        <w:t>]</w:t>
      </w:r>
    </w:p>
    <w:p w14:paraId="2B8A7C79" w14:textId="02EDFF28" w:rsidR="00070EEB" w:rsidRPr="00B01BD8" w:rsidRDefault="009B7E52" w:rsidP="00070EEB">
      <w:pPr>
        <w:pStyle w:val="Pquestiontextmainstem"/>
      </w:pPr>
      <w:r>
        <w:t>30% of $</w:t>
      </w:r>
      <w:r w:rsidR="00B6596C">
        <w:t>48</w:t>
      </w:r>
      <w:r w:rsidR="00070EEB" w:rsidRPr="00B01BD8">
        <w:t>0 is:</w:t>
      </w:r>
    </w:p>
    <w:p w14:paraId="4C411182" w14:textId="21A25379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9B7E52">
        <w:t>$1</w:t>
      </w:r>
      <w:r w:rsidR="00B6596C" w:rsidRPr="00F9279A">
        <w:t>440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B01BD8">
        <w:t>$</w:t>
      </w:r>
      <w:r w:rsidR="00B6596C" w:rsidRPr="00F9279A">
        <w:t>144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70EEB" w:rsidRPr="00B01BD8">
        <w:t>$</w:t>
      </w:r>
      <w:r w:rsidR="00B6596C" w:rsidRPr="00F9279A">
        <w:t>14.40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6481A">
        <w:t>$1.</w:t>
      </w:r>
      <w:r w:rsidR="00B6596C">
        <w:t>44</w:t>
      </w:r>
    </w:p>
    <w:p w14:paraId="55102FCF" w14:textId="4B9AC566" w:rsidR="007A2893" w:rsidRDefault="007A2893" w:rsidP="007A2893">
      <w:pPr>
        <w:pStyle w:val="Pquestionheadingmc"/>
      </w:pPr>
      <w:r>
        <w:t>Question 12</w:t>
      </w:r>
      <w:r>
        <w:tab/>
        <w:t>[2.</w:t>
      </w:r>
      <w:r w:rsidR="00070EEB">
        <w:t>9</w:t>
      </w:r>
      <w:r>
        <w:t>]</w:t>
      </w:r>
    </w:p>
    <w:p w14:paraId="0EF745D4" w14:textId="38AB5D56" w:rsidR="00070EEB" w:rsidRPr="005360E2" w:rsidRDefault="00070EEB" w:rsidP="00070EEB">
      <w:pPr>
        <w:pStyle w:val="Pquestiontextmainstem"/>
      </w:pPr>
      <w:r w:rsidRPr="005360E2">
        <w:t>When $1</w:t>
      </w:r>
      <w:r w:rsidR="0006481A">
        <w:t>5</w:t>
      </w:r>
      <w:r w:rsidRPr="005360E2">
        <w:t xml:space="preserve">00 is increased by </w:t>
      </w:r>
      <w:r w:rsidR="00B6596C">
        <w:t>3</w:t>
      </w:r>
      <w:r w:rsidRPr="005360E2">
        <w:t>0% it becomes:</w:t>
      </w:r>
    </w:p>
    <w:p w14:paraId="69A007FF" w14:textId="3328B0CB" w:rsidR="00070EEB" w:rsidRPr="00070EEB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6481A">
        <w:t>$1</w:t>
      </w:r>
      <w:r w:rsidR="00B6596C">
        <w:t>9</w:t>
      </w:r>
      <w:r w:rsidR="0006481A">
        <w:t>50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6481A">
        <w:t>$1800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6481A">
        <w:t>$15</w:t>
      </w:r>
      <w:r w:rsidR="00B6596C">
        <w:t>3</w:t>
      </w:r>
      <w:r w:rsidR="0006481A">
        <w:t>0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6481A">
        <w:t>$</w:t>
      </w:r>
      <w:r w:rsidR="00B6596C">
        <w:t>45</w:t>
      </w:r>
      <w:r w:rsidR="00070EEB" w:rsidRPr="00070EEB">
        <w:t>0</w:t>
      </w:r>
    </w:p>
    <w:p w14:paraId="725818E6" w14:textId="652CB123" w:rsidR="001B433F" w:rsidRDefault="001B433F" w:rsidP="001B433F">
      <w:pPr>
        <w:pStyle w:val="Psectionresults"/>
      </w:pPr>
      <w:r>
        <w:t>M</w:t>
      </w:r>
      <w:r w:rsidR="002B3763">
        <w:t>ultiple-choice results: ___ /</w:t>
      </w:r>
      <w:r w:rsidR="00FA71D9">
        <w:t xml:space="preserve"> </w:t>
      </w:r>
      <w:r w:rsidR="002D3853">
        <w:t>1</w:t>
      </w:r>
      <w:r w:rsidR="007A2893">
        <w:t>2</w:t>
      </w:r>
    </w:p>
    <w:p w14:paraId="65671F4D" w14:textId="77777777" w:rsidR="00A87DD3" w:rsidRDefault="00A87DD3" w:rsidP="001B433F">
      <w:pPr>
        <w:pStyle w:val="Psectionresults"/>
      </w:pPr>
    </w:p>
    <w:p w14:paraId="38C01D2D" w14:textId="77777777" w:rsidR="001B433F" w:rsidRDefault="001B433F" w:rsidP="001B433F">
      <w:pPr>
        <w:pStyle w:val="Psectionheading"/>
      </w:pPr>
      <w:r>
        <w:t>Short answer section</w:t>
      </w:r>
    </w:p>
    <w:p w14:paraId="74A0B774" w14:textId="61C5AFCB" w:rsidR="00FD6DB9" w:rsidRDefault="00FD6DB9" w:rsidP="00FD6DB9">
      <w:pPr>
        <w:pStyle w:val="Pquestionheadingsx"/>
      </w:pPr>
      <w:r>
        <w:t>Question 13</w:t>
      </w:r>
      <w:r>
        <w:tab/>
      </w:r>
      <w:r w:rsidR="00253779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7A2893">
        <w:t>2.1</w:t>
      </w:r>
      <w:r>
        <w:t>]</w:t>
      </w:r>
    </w:p>
    <w:p w14:paraId="769BDE65" w14:textId="22FB700B" w:rsidR="003F7CC3" w:rsidRPr="00B01BD8" w:rsidRDefault="00B366E2" w:rsidP="00290260">
      <w:pPr>
        <w:pStyle w:val="Pquestiontextmainstem"/>
      </w:pPr>
      <w:r>
        <w:t>Write</w:t>
      </w:r>
      <w:r w:rsidR="003F7CC3" w:rsidRPr="00B01BD8">
        <w:t xml:space="preserve"> the number </w:t>
      </w:r>
      <w:r w:rsidR="00F9279A" w:rsidRPr="009F48ED">
        <w:rPr>
          <w:position w:val="-24"/>
          <w:sz w:val="20"/>
          <w:szCs w:val="20"/>
        </w:rPr>
        <w:object w:dxaOrig="620" w:dyaOrig="620" w14:anchorId="4D431EA5">
          <v:shape id="_x0000_i1043" type="#_x0000_t75" style="width:30.85pt;height:30.85pt" o:ole="" fillcolor="window">
            <v:imagedata r:id="rId45" o:title=""/>
          </v:shape>
          <o:OLEObject Type="Embed" ProgID="Equation.3" ShapeID="_x0000_i1043" DrawAspect="Content" ObjectID="_1540564092" r:id="rId46"/>
        </w:object>
      </w:r>
      <w:r w:rsidR="003F7CC3" w:rsidRPr="00B01BD8">
        <w:t xml:space="preserve"> as a:</w:t>
      </w:r>
    </w:p>
    <w:p w14:paraId="54AFC166" w14:textId="120A8FA2" w:rsidR="003F7CC3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3F7CC3" w:rsidRPr="00B01BD8">
        <w:t>decimal</w:t>
      </w:r>
      <w:r w:rsidR="003F7CC3" w:rsidRPr="00B01BD8">
        <w:tab/>
      </w:r>
      <w:r w:rsidR="00362685">
        <w:tab/>
      </w:r>
      <w:r w:rsidR="00362685">
        <w:tab/>
      </w:r>
      <w:r w:rsidR="00362685">
        <w:tab/>
      </w:r>
      <w:r w:rsidRPr="00290260">
        <w:rPr>
          <w:rStyle w:val="Cquestionpartlabelbold"/>
        </w:rPr>
        <w:t>(b)</w:t>
      </w:r>
      <w:r w:rsidR="00530FF7">
        <w:rPr>
          <w:rStyle w:val="Cquestionpartlabelbold"/>
        </w:rPr>
        <w:t xml:space="preserve">  </w:t>
      </w:r>
      <w:r w:rsidR="003F7CC3" w:rsidRPr="00B01BD8">
        <w:t>percentage.</w:t>
      </w:r>
    </w:p>
    <w:p w14:paraId="64652D48" w14:textId="77777777" w:rsidR="008D7F3B" w:rsidRDefault="008D7F3B" w:rsidP="00FD6DB9">
      <w:pPr>
        <w:pStyle w:val="Pquestiontextpartsa"/>
      </w:pPr>
    </w:p>
    <w:p w14:paraId="007A003A" w14:textId="77777777" w:rsidR="00742C46" w:rsidRDefault="00742C46" w:rsidP="00FD6DB9">
      <w:pPr>
        <w:pStyle w:val="Pquestiontextpartsa"/>
      </w:pPr>
    </w:p>
    <w:p w14:paraId="51452392" w14:textId="77777777" w:rsidR="001F0763" w:rsidRDefault="001F0763" w:rsidP="00C82774">
      <w:pPr>
        <w:pStyle w:val="Pquestionheadingsx"/>
      </w:pPr>
      <w:r>
        <w:lastRenderedPageBreak/>
        <w:t>Question 14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2]</w:t>
      </w:r>
    </w:p>
    <w:p w14:paraId="376D5C21" w14:textId="77777777" w:rsidR="001F0763" w:rsidRPr="00FC4664" w:rsidRDefault="001F0763" w:rsidP="00C82774">
      <w:pPr>
        <w:pStyle w:val="Pquestiontextmainstem"/>
        <w:keepNext/>
      </w:pPr>
      <w:r w:rsidRPr="00FC4664">
        <w:t>Write the following decimals as fractions.</w:t>
      </w:r>
    </w:p>
    <w:p w14:paraId="79743AF9" w14:textId="772383AE" w:rsidR="001F0763" w:rsidRDefault="001F0763" w:rsidP="00C82774">
      <w:pPr>
        <w:pStyle w:val="Pquestiontextpartsa"/>
        <w:keepNext/>
      </w:pPr>
      <w:r w:rsidRPr="001F0763">
        <w:rPr>
          <w:rStyle w:val="Cquestionpartlabelbold"/>
        </w:rPr>
        <w:t>(a)</w:t>
      </w:r>
      <w:r w:rsidRPr="001F0763">
        <w:rPr>
          <w:rStyle w:val="Cquestionpartlabelbold"/>
        </w:rPr>
        <w:tab/>
      </w:r>
      <w:r w:rsidR="00F9279A" w:rsidRPr="009F48ED">
        <w:rPr>
          <w:position w:val="-6"/>
          <w:sz w:val="20"/>
          <w:szCs w:val="20"/>
        </w:rPr>
        <w:object w:dxaOrig="499" w:dyaOrig="320" w14:anchorId="4C4E697D">
          <v:shape id="_x0000_i1044" type="#_x0000_t75" style="width:24.3pt;height:15.9pt" o:ole="" fillcolor="window">
            <v:imagedata r:id="rId47" o:title=""/>
          </v:shape>
          <o:OLEObject Type="Embed" ProgID="Equation.3" ShapeID="_x0000_i1044" DrawAspect="Content" ObjectID="_1540564093" r:id="rId48"/>
        </w:object>
      </w:r>
      <w:r w:rsidRPr="00FC4664">
        <w:tab/>
      </w:r>
      <w:r>
        <w:tab/>
      </w:r>
      <w:r>
        <w:tab/>
      </w:r>
      <w:r>
        <w:tab/>
      </w:r>
      <w:r w:rsidRPr="001F0763">
        <w:rPr>
          <w:rStyle w:val="Cquestionpartlabelbold"/>
        </w:rPr>
        <w:t>(b)</w:t>
      </w:r>
      <w:r w:rsidR="00530FF7">
        <w:t xml:space="preserve">  </w:t>
      </w:r>
      <w:r w:rsidR="00F9279A" w:rsidRPr="009F48ED">
        <w:rPr>
          <w:position w:val="-6"/>
          <w:sz w:val="20"/>
          <w:szCs w:val="20"/>
        </w:rPr>
        <w:object w:dxaOrig="480" w:dyaOrig="320" w14:anchorId="55EF1991">
          <v:shape id="_x0000_i1045" type="#_x0000_t75" style="width:24.3pt;height:15.9pt" o:ole="" fillcolor="window">
            <v:imagedata r:id="rId49" o:title=""/>
          </v:shape>
          <o:OLEObject Type="Embed" ProgID="Equation.3" ShapeID="_x0000_i1045" DrawAspect="Content" ObjectID="_1540564094" r:id="rId50"/>
        </w:object>
      </w:r>
    </w:p>
    <w:p w14:paraId="422D5793" w14:textId="77777777" w:rsidR="001F0763" w:rsidRDefault="001F0763" w:rsidP="00C82774">
      <w:pPr>
        <w:pStyle w:val="Pquestiontextpartsa"/>
        <w:keepNext/>
      </w:pPr>
    </w:p>
    <w:p w14:paraId="6085720D" w14:textId="77777777" w:rsidR="001F0763" w:rsidRDefault="001F0763" w:rsidP="00C82774">
      <w:pPr>
        <w:pStyle w:val="Pquestiontextpartsa"/>
        <w:keepNext/>
      </w:pPr>
    </w:p>
    <w:p w14:paraId="3CE2F490" w14:textId="77777777" w:rsidR="00C82774" w:rsidRDefault="00C82774" w:rsidP="00C82774">
      <w:pPr>
        <w:pStyle w:val="Pquestiontextpartsa"/>
        <w:keepNext/>
      </w:pPr>
    </w:p>
    <w:p w14:paraId="69CD01E4" w14:textId="77777777" w:rsidR="00C82774" w:rsidRDefault="00C82774" w:rsidP="00C82774">
      <w:pPr>
        <w:pStyle w:val="Pquestiontextpartsa"/>
        <w:keepNext/>
      </w:pPr>
    </w:p>
    <w:p w14:paraId="02931F4C" w14:textId="77777777" w:rsidR="00C82774" w:rsidRDefault="00C82774" w:rsidP="00C82774">
      <w:pPr>
        <w:pStyle w:val="Pquestiontextpartsa"/>
        <w:keepNext/>
      </w:pPr>
    </w:p>
    <w:p w14:paraId="78CE6FE6" w14:textId="77777777" w:rsidR="00C82774" w:rsidRDefault="00C82774" w:rsidP="00C82774">
      <w:pPr>
        <w:pStyle w:val="Pquestiontextpartsa"/>
        <w:keepNext/>
      </w:pPr>
    </w:p>
    <w:p w14:paraId="22A7D639" w14:textId="77777777" w:rsidR="00C82774" w:rsidRPr="00FC4664" w:rsidRDefault="00C82774" w:rsidP="00C82774">
      <w:pPr>
        <w:pStyle w:val="Pquestiontextpartsa"/>
        <w:keepNext/>
      </w:pPr>
    </w:p>
    <w:p w14:paraId="64727014" w14:textId="37082629" w:rsidR="001F0763" w:rsidRDefault="001F0763" w:rsidP="001F0763">
      <w:pPr>
        <w:pStyle w:val="Pquestionheadingsx"/>
      </w:pPr>
      <w:r>
        <w:t>Question 15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2]</w:t>
      </w:r>
    </w:p>
    <w:p w14:paraId="41C93B43" w14:textId="77777777" w:rsidR="003F7CC3" w:rsidRPr="00B01BD8" w:rsidRDefault="003F7CC3" w:rsidP="00290260">
      <w:pPr>
        <w:pStyle w:val="Pquestiontextmainstem"/>
      </w:pPr>
      <w:r w:rsidRPr="00B01BD8">
        <w:t>Use a calculator to write the following as decimals and classify them as terminating, recurring or irrational.</w:t>
      </w:r>
    </w:p>
    <w:p w14:paraId="5FF348D6" w14:textId="5A76CED0" w:rsidR="003F7CC3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F9279A" w:rsidRPr="009F48ED">
        <w:rPr>
          <w:position w:val="-24"/>
          <w:sz w:val="20"/>
          <w:szCs w:val="20"/>
        </w:rPr>
        <w:object w:dxaOrig="320" w:dyaOrig="620" w14:anchorId="17DF456F">
          <v:shape id="_x0000_i1046" type="#_x0000_t75" style="width:15.9pt;height:30.85pt" o:ole="" fillcolor="window">
            <v:imagedata r:id="rId51" o:title=""/>
          </v:shape>
          <o:OLEObject Type="Embed" ProgID="Equation.3" ShapeID="_x0000_i1046" DrawAspect="Content" ObjectID="_1540564095" r:id="rId52"/>
        </w:object>
      </w:r>
      <w:r w:rsidR="003F7CC3" w:rsidRPr="00B01BD8">
        <w:tab/>
      </w:r>
      <w:r w:rsidR="00362685">
        <w:tab/>
      </w:r>
      <w:r w:rsidR="00362685">
        <w:tab/>
      </w:r>
      <w:r w:rsidR="00362685">
        <w:tab/>
      </w:r>
      <w:r w:rsidRPr="00290260">
        <w:rPr>
          <w:rStyle w:val="Cquestionpartlabelbold"/>
        </w:rPr>
        <w:t>(b)</w:t>
      </w:r>
      <w:r w:rsidR="00530FF7">
        <w:rPr>
          <w:rStyle w:val="Cquestionpartlabelbold"/>
        </w:rPr>
        <w:t xml:space="preserve">  </w:t>
      </w:r>
      <w:r w:rsidR="00F9279A" w:rsidRPr="009F48ED">
        <w:rPr>
          <w:position w:val="-24"/>
          <w:sz w:val="20"/>
          <w:szCs w:val="20"/>
        </w:rPr>
        <w:object w:dxaOrig="360" w:dyaOrig="620" w14:anchorId="1F6165CB">
          <v:shape id="_x0000_i1047" type="#_x0000_t75" style="width:17.75pt;height:30.85pt" o:ole="" fillcolor="window">
            <v:imagedata r:id="rId53" o:title=""/>
          </v:shape>
          <o:OLEObject Type="Embed" ProgID="Equation.3" ShapeID="_x0000_i1047" DrawAspect="Content" ObjectID="_1540564096" r:id="rId54"/>
        </w:object>
      </w:r>
      <w:r w:rsidR="003F7CC3" w:rsidRPr="00B01BD8">
        <w:tab/>
      </w:r>
      <w:r w:rsidR="00362685">
        <w:tab/>
      </w:r>
      <w:r w:rsidR="00362685">
        <w:tab/>
      </w:r>
      <w:r w:rsidRPr="00290260">
        <w:rPr>
          <w:rStyle w:val="Cquestionpartlabelbold"/>
        </w:rPr>
        <w:t>(c)</w:t>
      </w:r>
      <w:r w:rsidR="00530FF7">
        <w:rPr>
          <w:rStyle w:val="Cquestionpartlabelbold"/>
        </w:rPr>
        <w:t xml:space="preserve">  </w:t>
      </w:r>
      <w:r w:rsidR="00F9279A" w:rsidRPr="009F48ED">
        <w:rPr>
          <w:position w:val="-6"/>
          <w:sz w:val="20"/>
          <w:szCs w:val="20"/>
        </w:rPr>
        <w:object w:dxaOrig="460" w:dyaOrig="340" w14:anchorId="70B61D2E">
          <v:shape id="_x0000_i1048" type="#_x0000_t75" style="width:23.4pt;height:16.85pt" o:ole="">
            <v:imagedata r:id="rId55" o:title=""/>
          </v:shape>
          <o:OLEObject Type="Embed" ProgID="Equation.DSMT4" ShapeID="_x0000_i1048" DrawAspect="Content" ObjectID="_1540564097" r:id="rId56"/>
        </w:object>
      </w:r>
    </w:p>
    <w:p w14:paraId="2FF5F7F3" w14:textId="77777777" w:rsidR="00290260" w:rsidRPr="00B01BD8" w:rsidRDefault="00290260" w:rsidP="00290260">
      <w:pPr>
        <w:pStyle w:val="Pquestiontextpartsa"/>
      </w:pPr>
    </w:p>
    <w:p w14:paraId="18B9EE41" w14:textId="77777777" w:rsidR="00290260" w:rsidRDefault="00290260" w:rsidP="008851EA">
      <w:pPr>
        <w:pStyle w:val="Pquestiontextmainstem"/>
      </w:pPr>
    </w:p>
    <w:p w14:paraId="4028C83B" w14:textId="77777777" w:rsidR="00A87DD3" w:rsidRDefault="00A87DD3" w:rsidP="008851EA">
      <w:pPr>
        <w:pStyle w:val="Pquestiontextmainstem"/>
      </w:pPr>
    </w:p>
    <w:p w14:paraId="38E66A87" w14:textId="15573845" w:rsidR="00E14832" w:rsidRDefault="00E14832" w:rsidP="00E14832">
      <w:pPr>
        <w:pStyle w:val="Pquestionheadingsx"/>
      </w:pPr>
      <w:r>
        <w:t>Question 16</w:t>
      </w:r>
      <w:r>
        <w:tab/>
      </w:r>
      <w:r w:rsidR="00253779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253779">
        <w:tab/>
        <w:t>[2</w:t>
      </w:r>
      <w:r>
        <w:t>.</w:t>
      </w:r>
      <w:r w:rsidR="00253779">
        <w:t>3</w:t>
      </w:r>
      <w:r>
        <w:t>]</w:t>
      </w:r>
    </w:p>
    <w:p w14:paraId="3C05DE66" w14:textId="77777777" w:rsidR="004B55DB" w:rsidRPr="00B01BD8" w:rsidRDefault="004B55DB" w:rsidP="00290260">
      <w:pPr>
        <w:pStyle w:val="Pquestiontextmainstem"/>
      </w:pPr>
      <w:r w:rsidRPr="00B01BD8">
        <w:t>List the numbers from smallest to largest.</w:t>
      </w:r>
    </w:p>
    <w:p w14:paraId="3717A055" w14:textId="2AC5FFC5" w:rsidR="004B55DB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F9279A" w:rsidRPr="009F48ED">
        <w:rPr>
          <w:position w:val="-24"/>
          <w:sz w:val="20"/>
          <w:szCs w:val="20"/>
        </w:rPr>
        <w:object w:dxaOrig="499" w:dyaOrig="620" w14:anchorId="63D17EF3">
          <v:shape id="_x0000_i1049" type="#_x0000_t75" style="width:24.3pt;height:30.85pt" o:ole="" fillcolor="window">
            <v:imagedata r:id="rId57" o:title=""/>
          </v:shape>
          <o:OLEObject Type="Embed" ProgID="Equation.3" ShapeID="_x0000_i1049" DrawAspect="Content" ObjectID="_1540564098" r:id="rId58"/>
        </w:object>
      </w:r>
      <w:r w:rsidR="00F9279A" w:rsidRPr="00F9279A">
        <w:t xml:space="preserve">, </w:t>
      </w:r>
      <w:r w:rsidR="00F9279A" w:rsidRPr="009F48ED">
        <w:rPr>
          <w:position w:val="-24"/>
          <w:sz w:val="20"/>
          <w:szCs w:val="20"/>
        </w:rPr>
        <w:object w:dxaOrig="480" w:dyaOrig="620" w14:anchorId="77000E02">
          <v:shape id="_x0000_i1050" type="#_x0000_t75" style="width:24.3pt;height:30.85pt" o:ole="" fillcolor="window">
            <v:imagedata r:id="rId59" o:title=""/>
          </v:shape>
          <o:OLEObject Type="Embed" ProgID="Equation.3" ShapeID="_x0000_i1050" DrawAspect="Content" ObjectID="_1540564099" r:id="rId60"/>
        </w:object>
      </w:r>
      <w:r w:rsidR="00F9279A" w:rsidRPr="00F9279A">
        <w:t xml:space="preserve">, </w:t>
      </w:r>
      <w:r w:rsidR="00F9279A" w:rsidRPr="009F48ED">
        <w:rPr>
          <w:position w:val="-24"/>
          <w:sz w:val="20"/>
          <w:szCs w:val="20"/>
        </w:rPr>
        <w:object w:dxaOrig="499" w:dyaOrig="620" w14:anchorId="58266BD8">
          <v:shape id="_x0000_i1051" type="#_x0000_t75" style="width:24.3pt;height:30.85pt" o:ole="" fillcolor="window">
            <v:imagedata r:id="rId61" o:title=""/>
          </v:shape>
          <o:OLEObject Type="Embed" ProgID="Equation.3" ShapeID="_x0000_i1051" DrawAspect="Content" ObjectID="_1540564100" r:id="rId62"/>
        </w:object>
      </w:r>
      <w:r w:rsidR="00F9279A" w:rsidRPr="00F9279A">
        <w:t xml:space="preserve">, </w:t>
      </w:r>
      <w:r w:rsidR="00F9279A" w:rsidRPr="009F48ED">
        <w:rPr>
          <w:position w:val="-24"/>
          <w:sz w:val="20"/>
          <w:szCs w:val="20"/>
        </w:rPr>
        <w:object w:dxaOrig="220" w:dyaOrig="620" w14:anchorId="550426E4">
          <v:shape id="_x0000_i1052" type="#_x0000_t75" style="width:11.2pt;height:30.85pt" o:ole="" fillcolor="window">
            <v:imagedata r:id="rId63" o:title=""/>
          </v:shape>
          <o:OLEObject Type="Embed" ProgID="Equation.3" ShapeID="_x0000_i1052" DrawAspect="Content" ObjectID="_1540564101" r:id="rId64"/>
        </w:object>
      </w:r>
      <w:r w:rsidR="00F9279A" w:rsidRPr="00F9279A">
        <w:t xml:space="preserve">, </w:t>
      </w:r>
      <w:r w:rsidR="00F9279A" w:rsidRPr="009F48ED">
        <w:rPr>
          <w:position w:val="-24"/>
          <w:sz w:val="20"/>
          <w:szCs w:val="20"/>
        </w:rPr>
        <w:object w:dxaOrig="380" w:dyaOrig="620" w14:anchorId="1B54E879">
          <v:shape id="_x0000_i1053" type="#_x0000_t75" style="width:18.7pt;height:30.85pt" o:ole="" fillcolor="window">
            <v:imagedata r:id="rId65" o:title=""/>
          </v:shape>
          <o:OLEObject Type="Embed" ProgID="Equation.3" ShapeID="_x0000_i1053" DrawAspect="Content" ObjectID="_1540564102" r:id="rId66"/>
        </w:object>
      </w:r>
      <w:r w:rsidR="001F0763" w:rsidRPr="007A4898">
        <w:tab/>
      </w:r>
      <w:r w:rsidR="001F0763" w:rsidRPr="007A4898">
        <w:tab/>
      </w:r>
      <w:r w:rsidRPr="00290260">
        <w:rPr>
          <w:rStyle w:val="Cquestionpartlabelbold"/>
        </w:rPr>
        <w:t>(b)</w:t>
      </w:r>
      <w:r w:rsidR="00530FF7">
        <w:rPr>
          <w:rStyle w:val="Cquestionpartlabelbold"/>
        </w:rPr>
        <w:t xml:space="preserve">  </w:t>
      </w:r>
      <w:r w:rsidR="00F9279A" w:rsidRPr="00F9279A">
        <w:t>1.8, -1.3, -3.6, -2.8, -1.2</w:t>
      </w:r>
    </w:p>
    <w:p w14:paraId="638D9BF4" w14:textId="77777777" w:rsidR="00F37229" w:rsidRDefault="00F37229" w:rsidP="00E14832">
      <w:pPr>
        <w:pStyle w:val="Pquestiontextmainstem"/>
      </w:pPr>
    </w:p>
    <w:p w14:paraId="696EAC66" w14:textId="77777777" w:rsidR="00925D7A" w:rsidRDefault="00925D7A" w:rsidP="00E14832">
      <w:pPr>
        <w:pStyle w:val="Pquestiontextmainstem"/>
      </w:pPr>
    </w:p>
    <w:p w14:paraId="2845434E" w14:textId="28729D2A" w:rsidR="00E14832" w:rsidRDefault="00E14832" w:rsidP="00E14832">
      <w:pPr>
        <w:pStyle w:val="Pquestionheadingsx"/>
      </w:pPr>
      <w:r>
        <w:t>Question 17</w:t>
      </w:r>
      <w:r>
        <w:tab/>
      </w:r>
      <w:r w:rsidR="00253779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F37229">
        <w:tab/>
        <w:t>[</w:t>
      </w:r>
      <w:r w:rsidR="00253779">
        <w:t>2</w:t>
      </w:r>
      <w:r w:rsidR="00F37229">
        <w:t>.3</w:t>
      </w:r>
      <w:r>
        <w:t>]</w:t>
      </w:r>
    </w:p>
    <w:p w14:paraId="3D0D2771" w14:textId="409B7318" w:rsidR="004B55DB" w:rsidRPr="00B01BD8" w:rsidRDefault="00253779" w:rsidP="00290260">
      <w:pPr>
        <w:pStyle w:val="Pquestiontextmainstem"/>
      </w:pPr>
      <w:r>
        <w:t>Write</w:t>
      </w:r>
      <w:r w:rsidR="004B55DB" w:rsidRPr="00B01BD8">
        <w:t xml:space="preserve"> the following in simplest form:</w:t>
      </w:r>
    </w:p>
    <w:p w14:paraId="697BF7BC" w14:textId="675B3F8D" w:rsidR="00362685" w:rsidRDefault="00290260" w:rsidP="00362685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F9279A" w:rsidRPr="009F48ED">
        <w:rPr>
          <w:position w:val="-24"/>
          <w:sz w:val="20"/>
          <w:szCs w:val="20"/>
        </w:rPr>
        <w:object w:dxaOrig="720" w:dyaOrig="620" w14:anchorId="3985B42B">
          <v:shape id="_x0000_i1054" type="#_x0000_t75" style="width:36.45pt;height:30.85pt" o:ole="">
            <v:imagedata r:id="rId67" o:title=""/>
          </v:shape>
          <o:OLEObject Type="Embed" ProgID="Equation.3" ShapeID="_x0000_i1054" DrawAspect="Content" ObjectID="_1540564103" r:id="rId68"/>
        </w:object>
      </w:r>
      <w:r w:rsidR="00362685">
        <w:tab/>
      </w:r>
      <w:r w:rsidR="00362685">
        <w:tab/>
      </w:r>
      <w:r w:rsidR="00362685">
        <w:tab/>
      </w:r>
      <w:r w:rsidR="00362685">
        <w:tab/>
      </w:r>
      <w:r w:rsidR="00362685" w:rsidRPr="00290260">
        <w:rPr>
          <w:rStyle w:val="Cquestionpartlabelbold"/>
        </w:rPr>
        <w:t>(b)</w:t>
      </w:r>
      <w:r w:rsidR="00530FF7">
        <w:rPr>
          <w:rStyle w:val="Cquestionpartlabelbold"/>
        </w:rPr>
        <w:t xml:space="preserve">  </w:t>
      </w:r>
      <w:r w:rsidR="00F9279A" w:rsidRPr="009F48ED">
        <w:rPr>
          <w:position w:val="-24"/>
          <w:sz w:val="20"/>
          <w:szCs w:val="20"/>
        </w:rPr>
        <w:object w:dxaOrig="780" w:dyaOrig="620" w14:anchorId="1F1AAD0B">
          <v:shape id="_x0000_i1055" type="#_x0000_t75" style="width:39.25pt;height:30.85pt" o:ole="">
            <v:imagedata r:id="rId69" o:title=""/>
          </v:shape>
          <o:OLEObject Type="Embed" ProgID="Equation.3" ShapeID="_x0000_i1055" DrawAspect="Content" ObjectID="_1540564104" r:id="rId70"/>
        </w:object>
      </w:r>
    </w:p>
    <w:p w14:paraId="3CAEF191" w14:textId="3EA706F4" w:rsidR="004B55DB" w:rsidRDefault="004B55DB" w:rsidP="00290260">
      <w:pPr>
        <w:pStyle w:val="Pquestiontextpartsa"/>
      </w:pPr>
    </w:p>
    <w:p w14:paraId="36C92C3F" w14:textId="77777777" w:rsidR="00290260" w:rsidRDefault="00290260" w:rsidP="00290260">
      <w:pPr>
        <w:pStyle w:val="Pquestiontextpartsa"/>
      </w:pPr>
    </w:p>
    <w:p w14:paraId="2FC9761C" w14:textId="77777777" w:rsidR="00C82774" w:rsidRDefault="00C82774" w:rsidP="00290260">
      <w:pPr>
        <w:pStyle w:val="Pquestiontextpartsa"/>
      </w:pPr>
    </w:p>
    <w:p w14:paraId="5EB336FD" w14:textId="77777777" w:rsidR="00290260" w:rsidRPr="00B01BD8" w:rsidRDefault="00290260" w:rsidP="00290260">
      <w:pPr>
        <w:pStyle w:val="Pquestiontextpartsa"/>
      </w:pPr>
    </w:p>
    <w:p w14:paraId="10501367" w14:textId="2B3B01AA" w:rsidR="004B55DB" w:rsidRPr="00B01BD8" w:rsidRDefault="00290260" w:rsidP="00290260">
      <w:pPr>
        <w:pStyle w:val="Pquestiontextpartsa"/>
      </w:pPr>
      <w:r w:rsidRPr="00290260">
        <w:rPr>
          <w:rStyle w:val="Cquestionpartlabelbold"/>
        </w:rPr>
        <w:t>(c)</w:t>
      </w:r>
      <w:r>
        <w:rPr>
          <w:rStyle w:val="Cquestionpartlabelbold"/>
        </w:rPr>
        <w:tab/>
      </w:r>
      <w:r w:rsidR="00F9279A" w:rsidRPr="00F6398B">
        <w:t>-2.652 – 5.2</w:t>
      </w:r>
    </w:p>
    <w:p w14:paraId="6EFDE3DE" w14:textId="3281A204" w:rsidR="00E14832" w:rsidRDefault="00E14832" w:rsidP="00E14832">
      <w:pPr>
        <w:pStyle w:val="Pquestiontextmainstem"/>
      </w:pPr>
    </w:p>
    <w:p w14:paraId="56882D66" w14:textId="77777777" w:rsidR="00F37229" w:rsidRDefault="00F37229" w:rsidP="00E14832">
      <w:pPr>
        <w:pStyle w:val="Pquestiontextmainstem"/>
      </w:pPr>
    </w:p>
    <w:p w14:paraId="53DBDFDB" w14:textId="77777777" w:rsidR="00362685" w:rsidRDefault="00362685" w:rsidP="00E14832">
      <w:pPr>
        <w:pStyle w:val="Pquestiontextmainstem"/>
      </w:pPr>
    </w:p>
    <w:p w14:paraId="6AAA3AFD" w14:textId="008C2D4D" w:rsidR="00E14832" w:rsidRDefault="00F37229" w:rsidP="00E14832">
      <w:pPr>
        <w:pStyle w:val="Pquestionheadingsx"/>
      </w:pPr>
      <w:r>
        <w:lastRenderedPageBreak/>
        <w:t>Question 18</w:t>
      </w:r>
      <w:r w:rsidR="00E14832">
        <w:tab/>
      </w:r>
      <w:r w:rsidR="00253779"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5</w:t>
      </w:r>
      <w:r w:rsidR="00E14832">
        <w:t>]</w:t>
      </w:r>
    </w:p>
    <w:p w14:paraId="67528F62" w14:textId="77777777" w:rsidR="004B55DB" w:rsidRPr="00B01BD8" w:rsidRDefault="004B55DB" w:rsidP="00290260">
      <w:pPr>
        <w:pStyle w:val="Pquestiontextmainstem"/>
      </w:pPr>
      <w:r w:rsidRPr="00B01BD8">
        <w:t>Write the following as percentages.</w:t>
      </w:r>
    </w:p>
    <w:p w14:paraId="1D1BBC27" w14:textId="345B1591" w:rsidR="00E14832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1F0763">
        <w:t>9.0</w:t>
      </w:r>
      <w:r w:rsidR="00F9279A">
        <w:t>2</w:t>
      </w:r>
      <w:r w:rsidR="002A5A10">
        <w:tab/>
      </w:r>
      <w:r w:rsidR="002A5A10">
        <w:tab/>
      </w:r>
      <w:r w:rsidR="002A5A10">
        <w:tab/>
      </w:r>
      <w:r w:rsidR="002A5A10">
        <w:tab/>
      </w:r>
      <w:r w:rsidRPr="00290260">
        <w:rPr>
          <w:rStyle w:val="Cquestionpartlabelbold"/>
        </w:rPr>
        <w:t>(b)</w:t>
      </w:r>
      <w:r w:rsidR="00530FF7">
        <w:rPr>
          <w:rStyle w:val="Cquestionpartlabelbold"/>
        </w:rPr>
        <w:t xml:space="preserve">  </w:t>
      </w:r>
      <w:r w:rsidR="001F0763">
        <w:t>0.00</w:t>
      </w:r>
      <w:r w:rsidR="00F9279A">
        <w:t>8</w:t>
      </w:r>
    </w:p>
    <w:p w14:paraId="3D7CF6A7" w14:textId="77777777" w:rsidR="00F37229" w:rsidRDefault="00F37229" w:rsidP="00E14832">
      <w:pPr>
        <w:pStyle w:val="Pquestiontextmainstem"/>
      </w:pPr>
    </w:p>
    <w:p w14:paraId="7DA93DE5" w14:textId="77777777" w:rsidR="00742C46" w:rsidRDefault="00742C46" w:rsidP="00E14832">
      <w:pPr>
        <w:pStyle w:val="Pquestiontextmainstem"/>
      </w:pPr>
    </w:p>
    <w:p w14:paraId="7796518D" w14:textId="77777777" w:rsidR="00A87DD3" w:rsidRDefault="00A87DD3" w:rsidP="00E14832">
      <w:pPr>
        <w:pStyle w:val="Pquestiontextmainstem"/>
      </w:pPr>
    </w:p>
    <w:p w14:paraId="1FA5FEBD" w14:textId="27A19DEF" w:rsidR="00E14832" w:rsidRDefault="00F37229" w:rsidP="00E14832">
      <w:pPr>
        <w:pStyle w:val="Pquestionheadingsx"/>
      </w:pPr>
      <w:r>
        <w:t>Question 19</w:t>
      </w:r>
      <w:r w:rsidR="00E14832">
        <w:tab/>
      </w:r>
      <w:r w:rsidR="00253779"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6</w:t>
      </w:r>
      <w:r w:rsidR="00E14832">
        <w:t>]</w:t>
      </w:r>
    </w:p>
    <w:p w14:paraId="009498B7" w14:textId="77777777" w:rsidR="004B55DB" w:rsidRPr="00B01BD8" w:rsidRDefault="004B55DB" w:rsidP="00290260">
      <w:pPr>
        <w:pStyle w:val="Pquestiontextmainstem"/>
      </w:pPr>
      <w:r w:rsidRPr="00B01BD8">
        <w:t>Write the following as decimals.</w:t>
      </w:r>
    </w:p>
    <w:p w14:paraId="4C0DEB6D" w14:textId="1F49D703" w:rsidR="00E14832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F9279A">
        <w:t>38</w:t>
      </w:r>
      <w:r w:rsidR="004B55DB" w:rsidRPr="00B01BD8">
        <w:t>%</w:t>
      </w:r>
      <w:r w:rsidR="004B55DB" w:rsidRPr="00B01BD8">
        <w:tab/>
      </w:r>
      <w:r w:rsidR="002A5A10">
        <w:tab/>
      </w:r>
      <w:r w:rsidR="002A5A10">
        <w:tab/>
      </w:r>
      <w:r w:rsidR="002A5A10">
        <w:tab/>
      </w:r>
      <w:r w:rsidRPr="00290260">
        <w:rPr>
          <w:rStyle w:val="Cquestionpartlabelbold"/>
        </w:rPr>
        <w:t>(b)</w:t>
      </w:r>
      <w:r w:rsidR="00530FF7">
        <w:rPr>
          <w:rStyle w:val="Cquestionpartlabelbold"/>
        </w:rPr>
        <w:t xml:space="preserve">  </w:t>
      </w:r>
      <w:r w:rsidR="00F9279A">
        <w:t>75.2</w:t>
      </w:r>
      <w:r w:rsidR="004B55DB" w:rsidRPr="00B01BD8">
        <w:t>%</w:t>
      </w:r>
    </w:p>
    <w:p w14:paraId="47E7494F" w14:textId="77777777" w:rsidR="00F37229" w:rsidRDefault="00F37229" w:rsidP="00E14832">
      <w:pPr>
        <w:pStyle w:val="Pquestiontextmainstem"/>
      </w:pPr>
    </w:p>
    <w:p w14:paraId="60B86E8E" w14:textId="77777777" w:rsidR="00742C46" w:rsidRDefault="00742C46" w:rsidP="00E14832">
      <w:pPr>
        <w:pStyle w:val="Pquestiontextmainstem"/>
      </w:pPr>
    </w:p>
    <w:p w14:paraId="3E2A51AE" w14:textId="417C7061" w:rsidR="00E14832" w:rsidRDefault="00F37229" w:rsidP="00E14832">
      <w:pPr>
        <w:pStyle w:val="Pquestionheadingsx"/>
      </w:pPr>
      <w:r>
        <w:t>Question 20</w:t>
      </w:r>
      <w:r w:rsidR="00E14832">
        <w:tab/>
      </w:r>
      <w:r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6</w:t>
      </w:r>
      <w:r w:rsidR="00E14832">
        <w:t>]</w:t>
      </w:r>
    </w:p>
    <w:p w14:paraId="2687F11C" w14:textId="77777777" w:rsidR="004B55DB" w:rsidRPr="00B01BD8" w:rsidRDefault="004B55DB" w:rsidP="00290260">
      <w:pPr>
        <w:pStyle w:val="Pquestiontextmainstem"/>
      </w:pPr>
      <w:r w:rsidRPr="00B01BD8">
        <w:t>Write the following as fractions.</w:t>
      </w:r>
    </w:p>
    <w:p w14:paraId="4839805C" w14:textId="1E339F41" w:rsidR="004B55DB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F9279A">
        <w:t>3</w:t>
      </w:r>
      <w:r w:rsidR="001F0763">
        <w:t>15</w:t>
      </w:r>
      <w:r w:rsidR="004B55DB" w:rsidRPr="00B01BD8">
        <w:t>%</w:t>
      </w:r>
      <w:r w:rsidR="004B55DB" w:rsidRPr="00B01BD8">
        <w:tab/>
      </w:r>
      <w:r w:rsidR="002A5A10">
        <w:tab/>
      </w:r>
      <w:r w:rsidR="002A5A10">
        <w:tab/>
      </w:r>
      <w:r w:rsidR="002A5A10">
        <w:tab/>
      </w:r>
      <w:r w:rsidRPr="00290260">
        <w:rPr>
          <w:rStyle w:val="Cquestionpartlabelbold"/>
        </w:rPr>
        <w:t>(b)</w:t>
      </w:r>
      <w:r w:rsidR="00530FF7">
        <w:rPr>
          <w:rStyle w:val="Cquestionpartlabelbold"/>
        </w:rPr>
        <w:t xml:space="preserve">  </w:t>
      </w:r>
      <w:r w:rsidR="00F9279A">
        <w:t>9</w:t>
      </w:r>
      <w:r w:rsidR="001F0763">
        <w:t>.8</w:t>
      </w:r>
      <w:r w:rsidR="004B55DB" w:rsidRPr="00B01BD8">
        <w:t>%</w:t>
      </w:r>
    </w:p>
    <w:p w14:paraId="7496F34D" w14:textId="77777777" w:rsidR="00F37229" w:rsidRDefault="00F37229" w:rsidP="00F37229">
      <w:pPr>
        <w:pStyle w:val="Pquestiontextmainstem"/>
      </w:pPr>
    </w:p>
    <w:p w14:paraId="4CFBF04E" w14:textId="4783013E" w:rsidR="001D605B" w:rsidRDefault="001D605B" w:rsidP="00F37229">
      <w:pPr>
        <w:pStyle w:val="Pquestiontextmainstem"/>
      </w:pPr>
    </w:p>
    <w:p w14:paraId="5CC3916C" w14:textId="77777777" w:rsidR="00A87DD3" w:rsidRDefault="00A87DD3" w:rsidP="00F37229">
      <w:pPr>
        <w:pStyle w:val="Pquestiontextmainstem"/>
      </w:pPr>
    </w:p>
    <w:p w14:paraId="041EC02E" w14:textId="42E83F2B" w:rsidR="00F37229" w:rsidRDefault="00F37229" w:rsidP="00F37229">
      <w:pPr>
        <w:pStyle w:val="Pquestionheadingsx"/>
      </w:pPr>
      <w:r>
        <w:t>Question 21</w:t>
      </w:r>
      <w:r>
        <w:tab/>
      </w:r>
      <w:r w:rsidR="001F0763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53779">
        <w:t>2.7</w:t>
      </w:r>
      <w:r>
        <w:t>]</w:t>
      </w:r>
    </w:p>
    <w:p w14:paraId="3AA976B9" w14:textId="3D3804C7" w:rsidR="004B55DB" w:rsidRPr="001F0763" w:rsidRDefault="001F0763" w:rsidP="001F0763">
      <w:pPr>
        <w:pStyle w:val="Pquestiontextmainstem"/>
      </w:pPr>
      <w:r w:rsidRPr="001F0763">
        <w:t>James bought shares in a company for $1</w:t>
      </w:r>
      <w:r w:rsidR="00F9279A">
        <w:t>6</w:t>
      </w:r>
      <w:r w:rsidRPr="001F0763">
        <w:t> 000. After six months, he sold the shares for $1</w:t>
      </w:r>
      <w:r w:rsidR="00F9279A">
        <w:t>9</w:t>
      </w:r>
      <w:r w:rsidRPr="001F0763">
        <w:t> </w:t>
      </w:r>
      <w:r w:rsidR="00F9279A">
        <w:t>2</w:t>
      </w:r>
      <w:r w:rsidRPr="001F0763">
        <w:t>00.</w:t>
      </w:r>
    </w:p>
    <w:p w14:paraId="4F41B540" w14:textId="34242EEF" w:rsidR="001F0763" w:rsidRDefault="001F0763" w:rsidP="001F0763">
      <w:pPr>
        <w:pStyle w:val="Pquestiontextpartsa"/>
      </w:pPr>
      <w:r w:rsidRPr="001F0763">
        <w:rPr>
          <w:rStyle w:val="Cquestionpartlabelbold"/>
        </w:rPr>
        <w:t>(a)</w:t>
      </w:r>
      <w:r>
        <w:tab/>
      </w:r>
      <w:r w:rsidRPr="00FC4664">
        <w:t>What profit did he make?</w:t>
      </w:r>
    </w:p>
    <w:p w14:paraId="069A10F4" w14:textId="77777777" w:rsidR="001F0763" w:rsidRDefault="001F0763" w:rsidP="001F0763">
      <w:pPr>
        <w:pStyle w:val="Pquestiontextpartsa"/>
      </w:pPr>
    </w:p>
    <w:p w14:paraId="3B560CD6" w14:textId="77777777" w:rsidR="001F0763" w:rsidRDefault="001F0763" w:rsidP="001F0763">
      <w:pPr>
        <w:pStyle w:val="Pquestiontextpartsa"/>
      </w:pPr>
    </w:p>
    <w:p w14:paraId="0C7E57E8" w14:textId="77777777" w:rsidR="00E82C06" w:rsidRDefault="00E82C06" w:rsidP="001F0763">
      <w:pPr>
        <w:pStyle w:val="Pquestiontextpartsa"/>
      </w:pPr>
    </w:p>
    <w:p w14:paraId="26D32940" w14:textId="2D8AEA23" w:rsidR="001F0763" w:rsidRDefault="001F0763" w:rsidP="001F0763">
      <w:pPr>
        <w:pStyle w:val="Pquestiontextpartsa"/>
      </w:pPr>
      <w:r w:rsidRPr="001F0763">
        <w:rPr>
          <w:rStyle w:val="Cquestionpartlabelbold"/>
        </w:rPr>
        <w:t>(b)</w:t>
      </w:r>
      <w:r>
        <w:tab/>
      </w:r>
      <w:r w:rsidRPr="00FC4664">
        <w:t>What was the percentage profit?</w:t>
      </w:r>
    </w:p>
    <w:p w14:paraId="03DCE83B" w14:textId="77777777" w:rsidR="00F37229" w:rsidRDefault="00F37229" w:rsidP="00E14832">
      <w:pPr>
        <w:pStyle w:val="Pquestiontextmainstem"/>
      </w:pPr>
    </w:p>
    <w:p w14:paraId="57D08671" w14:textId="77777777" w:rsidR="00F37229" w:rsidRDefault="00F37229" w:rsidP="00E14832">
      <w:pPr>
        <w:pStyle w:val="Pquestiontextmainstem"/>
      </w:pPr>
    </w:p>
    <w:p w14:paraId="1C517A67" w14:textId="77777777" w:rsidR="00290260" w:rsidRDefault="00290260" w:rsidP="00E14832">
      <w:pPr>
        <w:pStyle w:val="Pquestiontextmainstem"/>
      </w:pPr>
    </w:p>
    <w:p w14:paraId="2DDFAD73" w14:textId="51F1F0F5" w:rsidR="00E14832" w:rsidRDefault="00F37229" w:rsidP="00E14832">
      <w:pPr>
        <w:pStyle w:val="Pquestionheadingsx"/>
      </w:pPr>
      <w:r>
        <w:t>Question 22</w:t>
      </w:r>
      <w:r w:rsidR="00E14832">
        <w:tab/>
      </w:r>
      <w:r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</w:t>
      </w:r>
      <w:r w:rsidR="00E82C06">
        <w:t>8</w:t>
      </w:r>
      <w:r w:rsidR="00E14832">
        <w:t>]</w:t>
      </w:r>
    </w:p>
    <w:p w14:paraId="794AFBA8" w14:textId="74DFAC0A" w:rsidR="00E82C06" w:rsidRPr="00B01BD8" w:rsidRDefault="00E82C06" w:rsidP="00E82C06">
      <w:pPr>
        <w:pStyle w:val="Pquestiontextmainstem"/>
      </w:pPr>
      <w:r>
        <w:t>Fifty-five</w:t>
      </w:r>
      <w:r w:rsidRPr="00B01BD8">
        <w:t xml:space="preserve"> per</w:t>
      </w:r>
      <w:r>
        <w:t xml:space="preserve"> </w:t>
      </w:r>
      <w:r w:rsidRPr="00B01BD8">
        <w:t xml:space="preserve">cent of the </w:t>
      </w:r>
      <w:r>
        <w:t>people living</w:t>
      </w:r>
      <w:r w:rsidRPr="00B01BD8">
        <w:t xml:space="preserve"> in a suburb have their </w:t>
      </w:r>
      <w:r>
        <w:t>milk</w:t>
      </w:r>
      <w:r w:rsidRPr="00B01BD8">
        <w:t xml:space="preserve"> delivered.</w:t>
      </w:r>
      <w:r>
        <w:t xml:space="preserve"> There are </w:t>
      </w:r>
      <w:r w:rsidR="00F9279A">
        <w:t>60</w:t>
      </w:r>
      <w:r w:rsidRPr="00B01BD8">
        <w:t> 000 people</w:t>
      </w:r>
      <w:r>
        <w:t xml:space="preserve"> living in t</w:t>
      </w:r>
      <w:r w:rsidRPr="00B01BD8">
        <w:t>he suburb</w:t>
      </w:r>
      <w:r>
        <w:t>.</w:t>
      </w:r>
    </w:p>
    <w:p w14:paraId="4CA54B60" w14:textId="1CD4A211" w:rsidR="00E82C06" w:rsidRDefault="00E82C06" w:rsidP="00E82C06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>
        <w:t>H</w:t>
      </w:r>
      <w:r w:rsidRPr="00B01BD8">
        <w:t xml:space="preserve">ow many </w:t>
      </w:r>
      <w:r>
        <w:t>people</w:t>
      </w:r>
      <w:r w:rsidRPr="00B01BD8">
        <w:t xml:space="preserve"> have </w:t>
      </w:r>
      <w:r>
        <w:t>milk</w:t>
      </w:r>
      <w:r w:rsidRPr="00B01BD8">
        <w:t xml:space="preserve"> delivered</w:t>
      </w:r>
      <w:r>
        <w:t>?</w:t>
      </w:r>
    </w:p>
    <w:p w14:paraId="7C4978B7" w14:textId="77777777" w:rsidR="00E82C06" w:rsidRDefault="00E82C06" w:rsidP="00E82C06">
      <w:pPr>
        <w:pStyle w:val="Pquestiontextpartsa"/>
      </w:pPr>
    </w:p>
    <w:p w14:paraId="55AEB82C" w14:textId="77777777" w:rsidR="00A87DD3" w:rsidRPr="00B01BD8" w:rsidRDefault="00A87DD3" w:rsidP="00E82C06">
      <w:pPr>
        <w:pStyle w:val="Pquestiontextpartsa"/>
      </w:pPr>
    </w:p>
    <w:p w14:paraId="3431D5CE" w14:textId="245A2BA3" w:rsidR="00E82C06" w:rsidRPr="00B01BD8" w:rsidRDefault="00E82C06" w:rsidP="00E82C06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>
        <w:t>H</w:t>
      </w:r>
      <w:r w:rsidRPr="00B01BD8">
        <w:t xml:space="preserve">ow many </w:t>
      </w:r>
      <w:r>
        <w:t>people</w:t>
      </w:r>
      <w:r w:rsidRPr="00B01BD8">
        <w:t xml:space="preserve"> don’t have </w:t>
      </w:r>
      <w:r>
        <w:t>milk</w:t>
      </w:r>
      <w:r w:rsidRPr="00B01BD8">
        <w:t xml:space="preserve"> delivered?</w:t>
      </w:r>
    </w:p>
    <w:p w14:paraId="76E41D1E" w14:textId="77777777" w:rsidR="00E82C06" w:rsidRDefault="00E82C06" w:rsidP="00E82C06">
      <w:pPr>
        <w:pStyle w:val="Pquestiontextpartsa"/>
      </w:pPr>
    </w:p>
    <w:p w14:paraId="283E0D93" w14:textId="77777777" w:rsidR="00E82C06" w:rsidRDefault="00E82C06" w:rsidP="00E82C06">
      <w:pPr>
        <w:pStyle w:val="Pquestiontextmainstem"/>
      </w:pPr>
    </w:p>
    <w:p w14:paraId="790DE685" w14:textId="48CDFD01" w:rsidR="00E14832" w:rsidRDefault="00F37229" w:rsidP="00E14832">
      <w:pPr>
        <w:pStyle w:val="Pquestionheadingsx"/>
      </w:pPr>
      <w:r>
        <w:lastRenderedPageBreak/>
        <w:t>Question 23</w:t>
      </w:r>
      <w:r w:rsidR="00E14832">
        <w:tab/>
      </w:r>
      <w:r w:rsidR="000E6491">
        <w:rPr>
          <w:rStyle w:val="Cmarkslabel"/>
        </w:rPr>
        <w:t>2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</w:t>
      </w:r>
      <w:r w:rsidR="000E6491">
        <w:t>9</w:t>
      </w:r>
      <w:r w:rsidR="00E14832">
        <w:t>]</w:t>
      </w:r>
    </w:p>
    <w:p w14:paraId="71222A8D" w14:textId="3057E99B" w:rsidR="002B35B8" w:rsidRPr="000E6491" w:rsidRDefault="000E6491" w:rsidP="000E6491">
      <w:pPr>
        <w:pStyle w:val="Pquestiontextmainstem"/>
      </w:pPr>
      <w:r w:rsidRPr="000E6491">
        <w:t>Lucy bought s</w:t>
      </w:r>
      <w:r w:rsidR="00F9279A">
        <w:t>hares at value of $11 </w:t>
      </w:r>
      <w:r w:rsidRPr="000E6491">
        <w:t xml:space="preserve">000. </w:t>
      </w:r>
      <w:r>
        <w:t>One month later</w:t>
      </w:r>
      <w:r w:rsidRPr="000E6491">
        <w:t xml:space="preserve">, the share price </w:t>
      </w:r>
      <w:r>
        <w:t xml:space="preserve">had </w:t>
      </w:r>
      <w:r w:rsidRPr="000E6491">
        <w:t xml:space="preserve">increased by </w:t>
      </w:r>
      <w:r w:rsidR="00F9279A">
        <w:t>8</w:t>
      </w:r>
      <w:r w:rsidRPr="000E6491">
        <w:t xml:space="preserve">%. Calculate the </w:t>
      </w:r>
      <w:r>
        <w:t>new</w:t>
      </w:r>
      <w:r w:rsidRPr="000E6491">
        <w:t xml:space="preserve"> value of shares.</w:t>
      </w:r>
    </w:p>
    <w:p w14:paraId="46753736" w14:textId="77777777" w:rsidR="00290260" w:rsidRDefault="00290260" w:rsidP="00290260">
      <w:pPr>
        <w:pStyle w:val="Pquestiontextpartsa"/>
      </w:pPr>
    </w:p>
    <w:p w14:paraId="07D3777A" w14:textId="77777777" w:rsidR="002A5A10" w:rsidRDefault="002A5A10" w:rsidP="00290260">
      <w:pPr>
        <w:pStyle w:val="Pquestiontextpartsa"/>
      </w:pPr>
    </w:p>
    <w:p w14:paraId="19D3E497" w14:textId="77777777" w:rsidR="00290260" w:rsidRPr="00B01BD8" w:rsidRDefault="00290260" w:rsidP="00290260">
      <w:pPr>
        <w:pStyle w:val="Pquestiontextpartsa"/>
      </w:pPr>
    </w:p>
    <w:p w14:paraId="3FABF2A1" w14:textId="04304FA2" w:rsidR="00E14832" w:rsidRDefault="00F37229" w:rsidP="00E14832">
      <w:pPr>
        <w:pStyle w:val="Pquestionheadingsx"/>
      </w:pPr>
      <w:r>
        <w:t>Question 24</w:t>
      </w:r>
      <w:r w:rsidR="00E14832">
        <w:tab/>
      </w:r>
      <w:r w:rsidR="00253779"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</w:t>
      </w:r>
      <w:r w:rsidR="000E6491">
        <w:t>9</w:t>
      </w:r>
      <w:r w:rsidR="00E14832">
        <w:t>]</w:t>
      </w:r>
    </w:p>
    <w:p w14:paraId="7E2CE5F7" w14:textId="42087FF9" w:rsidR="000E6491" w:rsidRPr="00B01BD8" w:rsidRDefault="000E6491" w:rsidP="000E6491">
      <w:pPr>
        <w:pStyle w:val="Pquestiontextmainstem"/>
      </w:pPr>
      <w:r w:rsidRPr="00B01BD8">
        <w:t>A luxury car worth $</w:t>
      </w:r>
      <w:r w:rsidR="00B47BC1">
        <w:t>4</w:t>
      </w:r>
      <w:r w:rsidRPr="00B01BD8">
        <w:t>00</w:t>
      </w:r>
      <w:r w:rsidRPr="00290260">
        <w:t> </w:t>
      </w:r>
      <w:r>
        <w:t>000 is damaged by</w:t>
      </w:r>
      <w:r w:rsidRPr="00B01BD8">
        <w:t xml:space="preserve"> a storm</w:t>
      </w:r>
      <w:r>
        <w:t>. The car dealer</w:t>
      </w:r>
      <w:r w:rsidRPr="00B01BD8">
        <w:t xml:space="preserve"> decides to sell it at a </w:t>
      </w:r>
      <w:r>
        <w:t>3</w:t>
      </w:r>
      <w:r w:rsidRPr="00B01BD8">
        <w:t xml:space="preserve">0% discount. </w:t>
      </w:r>
      <w:r>
        <w:br/>
      </w:r>
      <w:r w:rsidRPr="00B01BD8">
        <w:t>Find the:</w:t>
      </w:r>
    </w:p>
    <w:p w14:paraId="1B7F39F5" w14:textId="77777777" w:rsidR="000E6491" w:rsidRDefault="000E6491" w:rsidP="000E6491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Pr="00B01BD8">
        <w:t>amount that the car is reduced by</w:t>
      </w:r>
    </w:p>
    <w:p w14:paraId="7ADF1DFA" w14:textId="77777777" w:rsidR="000E6491" w:rsidRDefault="000E6491" w:rsidP="000E6491">
      <w:pPr>
        <w:pStyle w:val="Pquestiontextpartsa"/>
      </w:pPr>
    </w:p>
    <w:p w14:paraId="5C8E05F1" w14:textId="77777777" w:rsidR="000E6491" w:rsidRDefault="000E6491" w:rsidP="000E6491">
      <w:pPr>
        <w:pStyle w:val="Pquestiontextpartsa"/>
      </w:pPr>
    </w:p>
    <w:p w14:paraId="4F86CDC9" w14:textId="77777777" w:rsidR="000E6491" w:rsidRPr="00B01BD8" w:rsidRDefault="000E6491" w:rsidP="000E6491">
      <w:pPr>
        <w:pStyle w:val="Pquestiontextpartsa"/>
      </w:pPr>
    </w:p>
    <w:p w14:paraId="01916CB1" w14:textId="77777777" w:rsidR="000E6491" w:rsidRDefault="000E6491" w:rsidP="000E6491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Pr="00B01BD8">
        <w:t>new</w:t>
      </w:r>
      <w:r>
        <w:t>,</w:t>
      </w:r>
      <w:r w:rsidRPr="00B01BD8">
        <w:t xml:space="preserve"> reduced selling price of the car.</w:t>
      </w:r>
    </w:p>
    <w:p w14:paraId="43037F84" w14:textId="77777777" w:rsidR="000E6491" w:rsidRDefault="000E6491" w:rsidP="000E6491">
      <w:pPr>
        <w:pStyle w:val="Pquestiontextpartsa"/>
      </w:pPr>
    </w:p>
    <w:p w14:paraId="783FD427" w14:textId="77777777" w:rsidR="000E6491" w:rsidRDefault="000E6491" w:rsidP="000E6491">
      <w:pPr>
        <w:pStyle w:val="Pquestiontextpartsa"/>
      </w:pPr>
    </w:p>
    <w:p w14:paraId="5F4E1DBB" w14:textId="77777777" w:rsidR="00A87DD3" w:rsidRDefault="00A87DD3" w:rsidP="000E6491">
      <w:pPr>
        <w:pStyle w:val="Pquestiontextpartsa"/>
      </w:pPr>
    </w:p>
    <w:p w14:paraId="05DFB828" w14:textId="2739A3D5" w:rsidR="00E14832" w:rsidRDefault="00F37229" w:rsidP="00E14832">
      <w:pPr>
        <w:pStyle w:val="Pquestionheadingsx"/>
      </w:pPr>
      <w:r>
        <w:t>Question 25</w:t>
      </w:r>
      <w:r w:rsidR="00E14832">
        <w:tab/>
      </w:r>
      <w:r w:rsidR="000E6491"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 w:rsidR="00742C46">
        <w:tab/>
        <w:t>[</w:t>
      </w:r>
      <w:r w:rsidR="000E6491">
        <w:t>2.10</w:t>
      </w:r>
      <w:r w:rsidR="00E14832">
        <w:t>]</w:t>
      </w:r>
    </w:p>
    <w:p w14:paraId="2E7DB97B" w14:textId="4E60C9C1" w:rsidR="000E6491" w:rsidRPr="00B01BD8" w:rsidRDefault="000E6491" w:rsidP="000E6491">
      <w:pPr>
        <w:pStyle w:val="Pquestiontextmainstem"/>
      </w:pPr>
      <w:r w:rsidRPr="00B01BD8">
        <w:t xml:space="preserve">A bookshop marks all its goods up by </w:t>
      </w:r>
      <w:r w:rsidR="00B47BC1">
        <w:t>5</w:t>
      </w:r>
      <w:r w:rsidRPr="00B01BD8">
        <w:t>0% to make a profit.</w:t>
      </w:r>
      <w:r>
        <w:br/>
      </w:r>
      <w:r w:rsidRPr="00B01BD8">
        <w:t>Find the selling price of:</w:t>
      </w:r>
    </w:p>
    <w:p w14:paraId="284168D8" w14:textId="475472B0" w:rsidR="000E6491" w:rsidRDefault="000E6491" w:rsidP="000E6491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Pr="00B01BD8">
        <w:t>a dictionary with a cost price of $</w:t>
      </w:r>
      <w:r>
        <w:t>4</w:t>
      </w:r>
      <w:r w:rsidRPr="00B01BD8">
        <w:t>0</w:t>
      </w:r>
    </w:p>
    <w:p w14:paraId="705FF30B" w14:textId="77777777" w:rsidR="000E6491" w:rsidRDefault="000E6491" w:rsidP="000E6491">
      <w:pPr>
        <w:pStyle w:val="Pquestiontextpartsa"/>
      </w:pPr>
    </w:p>
    <w:p w14:paraId="2BFBDF43" w14:textId="77777777" w:rsidR="000E6491" w:rsidRDefault="000E6491" w:rsidP="000E6491">
      <w:pPr>
        <w:pStyle w:val="Pquestiontextpartsa"/>
      </w:pPr>
    </w:p>
    <w:p w14:paraId="78B0E753" w14:textId="77777777" w:rsidR="000E6491" w:rsidRPr="00B01BD8" w:rsidRDefault="000E6491" w:rsidP="000E6491">
      <w:pPr>
        <w:pStyle w:val="Pquestiontextpartsa"/>
      </w:pPr>
    </w:p>
    <w:p w14:paraId="35A76120" w14:textId="3282F907" w:rsidR="000E6491" w:rsidRPr="00B01BD8" w:rsidRDefault="000E6491" w:rsidP="000E6491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Pr="00B01BD8">
        <w:t xml:space="preserve">a </w:t>
      </w:r>
      <w:r>
        <w:t xml:space="preserve">set of books </w:t>
      </w:r>
      <w:r w:rsidRPr="00B01BD8">
        <w:t>with a cost price of $</w:t>
      </w:r>
      <w:r>
        <w:t>85</w:t>
      </w:r>
      <w:r w:rsidRPr="00B01BD8">
        <w:t>.</w:t>
      </w:r>
    </w:p>
    <w:p w14:paraId="7145D9C5" w14:textId="77777777" w:rsidR="000E6491" w:rsidRDefault="000E6491" w:rsidP="000E6491">
      <w:pPr>
        <w:pStyle w:val="Pquestiontextmainstem"/>
      </w:pPr>
    </w:p>
    <w:p w14:paraId="1FC04FE8" w14:textId="77777777" w:rsidR="000E6491" w:rsidRDefault="000E6491" w:rsidP="000E6491">
      <w:pPr>
        <w:pStyle w:val="Pquestiontextmainstem"/>
      </w:pPr>
    </w:p>
    <w:p w14:paraId="2FC63C24" w14:textId="77777777" w:rsidR="000E6491" w:rsidRDefault="000E6491" w:rsidP="000E6491">
      <w:pPr>
        <w:pStyle w:val="Pquestiontextmainstem"/>
      </w:pPr>
    </w:p>
    <w:p w14:paraId="36923AA8" w14:textId="15B32794" w:rsidR="001B433F" w:rsidRDefault="001B433F" w:rsidP="001B433F">
      <w:pPr>
        <w:pStyle w:val="Psectionresults"/>
      </w:pPr>
      <w:r>
        <w:t xml:space="preserve">Short answer results: ___ / </w:t>
      </w:r>
      <w:r w:rsidR="000E6491">
        <w:t>58</w:t>
      </w:r>
    </w:p>
    <w:p w14:paraId="22E10398" w14:textId="77777777" w:rsidR="001B433F" w:rsidRDefault="001B433F" w:rsidP="00A03480">
      <w:pPr>
        <w:pStyle w:val="Psectionheading"/>
      </w:pPr>
      <w:r>
        <w:lastRenderedPageBreak/>
        <w:t>Extended answer section</w:t>
      </w:r>
    </w:p>
    <w:p w14:paraId="2D53996A" w14:textId="6E731CB0" w:rsidR="001B433F" w:rsidRDefault="003D2F2C" w:rsidP="00A03480">
      <w:pPr>
        <w:pStyle w:val="Pquestionheadingsx1stafterhead"/>
      </w:pPr>
      <w:r>
        <w:t>Question 2</w:t>
      </w:r>
      <w:r w:rsidR="007A4898">
        <w:t>6</w:t>
      </w:r>
      <w:r w:rsidR="001B433F">
        <w:tab/>
      </w:r>
      <w:r w:rsidR="005A4902">
        <w:rPr>
          <w:rStyle w:val="Cmarkslabel"/>
        </w:rPr>
        <w:t>7</w:t>
      </w:r>
      <w:r w:rsidR="001B433F" w:rsidRPr="001B433F">
        <w:rPr>
          <w:rStyle w:val="Cmarkslabel"/>
        </w:rPr>
        <w:t xml:space="preserve"> marks</w:t>
      </w:r>
      <w:r w:rsidR="00925D7A">
        <w:tab/>
        <w:t>[</w:t>
      </w:r>
      <w:r w:rsidR="002B35B8">
        <w:t>2.</w:t>
      </w:r>
      <w:r w:rsidR="00253779">
        <w:t>1</w:t>
      </w:r>
      <w:r w:rsidR="001B433F">
        <w:t>]</w:t>
      </w:r>
    </w:p>
    <w:p w14:paraId="0D93719E" w14:textId="234F152F" w:rsidR="00253779" w:rsidRPr="00B01BD8" w:rsidRDefault="00253779" w:rsidP="00A03480">
      <w:pPr>
        <w:pStyle w:val="Pquestiontextmainstem"/>
        <w:keepNext/>
      </w:pPr>
      <w:r w:rsidRPr="00B01BD8">
        <w:t xml:space="preserve">Lucinda buys </w:t>
      </w:r>
      <w:r w:rsidR="00B47BC1">
        <w:t>3.6</w:t>
      </w:r>
      <w:r w:rsidRPr="00B01BD8">
        <w:t xml:space="preserve"> metres </w:t>
      </w:r>
      <w:r w:rsidR="007A4898">
        <w:t>of material that is priced at $6</w:t>
      </w:r>
      <w:r w:rsidRPr="00B01BD8">
        <w:t>.99 per metre.</w:t>
      </w:r>
    </w:p>
    <w:p w14:paraId="6C7A7ECE" w14:textId="3F6F7DE9" w:rsidR="00253779" w:rsidRDefault="00290260" w:rsidP="00A03480">
      <w:pPr>
        <w:pStyle w:val="Pquestiontextpartsa"/>
        <w:keepNext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53779" w:rsidRPr="00B01BD8">
        <w:t>How much does the material cost?</w:t>
      </w:r>
    </w:p>
    <w:p w14:paraId="7DA83274" w14:textId="77777777" w:rsidR="00362685" w:rsidRDefault="00362685" w:rsidP="00A03480">
      <w:pPr>
        <w:pStyle w:val="Pquestiontextpartsa"/>
        <w:keepNext/>
      </w:pPr>
    </w:p>
    <w:p w14:paraId="38A47A5C" w14:textId="77777777" w:rsidR="00362685" w:rsidRPr="00B01BD8" w:rsidRDefault="00362685" w:rsidP="00A03480">
      <w:pPr>
        <w:pStyle w:val="Pquestiontextpartsa"/>
        <w:keepNext/>
      </w:pPr>
    </w:p>
    <w:p w14:paraId="325F9ED2" w14:textId="77777777" w:rsidR="00253779" w:rsidRPr="00B01BD8" w:rsidRDefault="00253779" w:rsidP="00A03480">
      <w:pPr>
        <w:pStyle w:val="Pquestiontextmainstem"/>
        <w:keepNext/>
      </w:pPr>
    </w:p>
    <w:p w14:paraId="195CAD0B" w14:textId="02F07B5B" w:rsidR="00253779" w:rsidRPr="00B01BD8" w:rsidRDefault="00290260" w:rsidP="00A03480">
      <w:pPr>
        <w:pStyle w:val="Pquestiontextpartsa"/>
        <w:keepNext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B366E2">
        <w:t>If Lucinda pays</w:t>
      </w:r>
      <w:r w:rsidR="00253779" w:rsidRPr="00B01BD8">
        <w:t xml:space="preserve"> cash for the material</w:t>
      </w:r>
      <w:r w:rsidR="00362685">
        <w:t>,</w:t>
      </w:r>
      <w:r w:rsidR="00B366E2">
        <w:t xml:space="preserve"> how much does</w:t>
      </w:r>
      <w:r w:rsidR="00253779" w:rsidRPr="00B01BD8">
        <w:t xml:space="preserve"> she pay?</w:t>
      </w:r>
    </w:p>
    <w:p w14:paraId="13672ECE" w14:textId="77777777" w:rsidR="00253779" w:rsidRDefault="00253779" w:rsidP="00362685">
      <w:pPr>
        <w:pStyle w:val="Pquestiontextmainstem"/>
      </w:pPr>
    </w:p>
    <w:p w14:paraId="52D767A6" w14:textId="77777777" w:rsidR="00A87DD3" w:rsidRPr="00B01BD8" w:rsidRDefault="00A87DD3" w:rsidP="00362685">
      <w:pPr>
        <w:pStyle w:val="Pquestiontextmainstem"/>
      </w:pPr>
    </w:p>
    <w:p w14:paraId="787B43F6" w14:textId="288759F6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c)</w:t>
      </w:r>
      <w:r>
        <w:rPr>
          <w:rStyle w:val="Cquestionpartlabelbold"/>
        </w:rPr>
        <w:tab/>
      </w:r>
      <w:r w:rsidR="00253779" w:rsidRPr="00B01BD8">
        <w:t xml:space="preserve">A similar </w:t>
      </w:r>
      <w:r w:rsidR="00B47BC1">
        <w:t>material is $10</w:t>
      </w:r>
      <w:r w:rsidR="007A4898">
        <w:t>0 for a roll of 15</w:t>
      </w:r>
      <w:r w:rsidR="00253779" w:rsidRPr="00B01BD8">
        <w:t xml:space="preserve"> metres. How much </w:t>
      </w:r>
      <w:r w:rsidR="007A4898">
        <w:t>does</w:t>
      </w:r>
      <w:r w:rsidR="00253779" w:rsidRPr="00B01BD8">
        <w:t xml:space="preserve"> this material </w:t>
      </w:r>
      <w:r w:rsidR="007A4898">
        <w:t xml:space="preserve">cost </w:t>
      </w:r>
      <w:r w:rsidR="00253779" w:rsidRPr="00B01BD8">
        <w:t>per metre?</w:t>
      </w:r>
    </w:p>
    <w:p w14:paraId="2BEB3E3D" w14:textId="77777777" w:rsidR="00253779" w:rsidRPr="00B01BD8" w:rsidRDefault="00253779" w:rsidP="00362685">
      <w:pPr>
        <w:pStyle w:val="Pquestiontextmainstem"/>
      </w:pPr>
    </w:p>
    <w:p w14:paraId="7ABF6606" w14:textId="77777777" w:rsidR="00253779" w:rsidRDefault="00253779" w:rsidP="00362685">
      <w:pPr>
        <w:pStyle w:val="Pquestiontextmainstem"/>
      </w:pPr>
    </w:p>
    <w:p w14:paraId="02AD0FA8" w14:textId="77777777" w:rsidR="002A5A10" w:rsidRPr="00B01BD8" w:rsidRDefault="002A5A10" w:rsidP="00362685">
      <w:pPr>
        <w:pStyle w:val="Pquestiontextmainstem"/>
      </w:pPr>
    </w:p>
    <w:p w14:paraId="1BB9F968" w14:textId="03801790" w:rsidR="00253779" w:rsidRDefault="00290260" w:rsidP="00290260">
      <w:pPr>
        <w:pStyle w:val="Pquestiontextpartsa"/>
      </w:pPr>
      <w:r w:rsidRPr="00290260">
        <w:rPr>
          <w:rStyle w:val="Cquestionpartlabelbold"/>
        </w:rPr>
        <w:t>(d)</w:t>
      </w:r>
      <w:r>
        <w:rPr>
          <w:rStyle w:val="Cquestionpartlabelbold"/>
        </w:rPr>
        <w:tab/>
      </w:r>
      <w:r w:rsidR="00253779" w:rsidRPr="00B01BD8">
        <w:t>Which is the better buy? Give reasons for your answer.</w:t>
      </w:r>
    </w:p>
    <w:p w14:paraId="224BF28C" w14:textId="77777777" w:rsidR="00362685" w:rsidRDefault="00362685" w:rsidP="00290260">
      <w:pPr>
        <w:pStyle w:val="Pquestiontextpartsa"/>
      </w:pPr>
    </w:p>
    <w:p w14:paraId="56A4B22F" w14:textId="77777777" w:rsidR="00362685" w:rsidRDefault="00362685" w:rsidP="00290260">
      <w:pPr>
        <w:pStyle w:val="Pquestiontextpartsa"/>
      </w:pPr>
    </w:p>
    <w:p w14:paraId="2FF6446D" w14:textId="77777777" w:rsidR="00A87DD3" w:rsidRDefault="00A87DD3" w:rsidP="00290260">
      <w:pPr>
        <w:pStyle w:val="Pquestiontextpartsa"/>
      </w:pPr>
    </w:p>
    <w:p w14:paraId="4BF0E96D" w14:textId="020BED28" w:rsidR="007A4898" w:rsidRDefault="007A4898" w:rsidP="007A4898">
      <w:pPr>
        <w:pStyle w:val="Pquestiontextpartsa"/>
      </w:pPr>
      <w:r w:rsidRPr="00290260">
        <w:rPr>
          <w:rStyle w:val="Cquestionpartlabelbold"/>
        </w:rPr>
        <w:t>(</w:t>
      </w:r>
      <w:r>
        <w:rPr>
          <w:rStyle w:val="Cquestionpartlabelbold"/>
        </w:rPr>
        <w:t>e</w:t>
      </w:r>
      <w:r w:rsidRPr="00290260">
        <w:rPr>
          <w:rStyle w:val="Cquestionpartlabelbold"/>
        </w:rPr>
        <w:t>)</w:t>
      </w:r>
      <w:r>
        <w:rPr>
          <w:rStyle w:val="Cquestionpartlabelbold"/>
        </w:rPr>
        <w:tab/>
      </w:r>
      <w:r w:rsidRPr="007A4898">
        <w:t>At the original price, how much of the original m</w:t>
      </w:r>
      <w:r w:rsidR="00B47BC1">
        <w:t>aterial could Lucinda buy for $5</w:t>
      </w:r>
      <w:r w:rsidRPr="007A4898">
        <w:t>0?</w:t>
      </w:r>
    </w:p>
    <w:p w14:paraId="2CB0278B" w14:textId="77777777" w:rsidR="00A87DD3" w:rsidRDefault="00A87DD3" w:rsidP="00290260">
      <w:pPr>
        <w:pStyle w:val="Pquestiontextpartsa"/>
      </w:pPr>
    </w:p>
    <w:p w14:paraId="7CE9C9F9" w14:textId="77777777" w:rsidR="00A87DD3" w:rsidRPr="00B01BD8" w:rsidRDefault="00A87DD3" w:rsidP="00290260">
      <w:pPr>
        <w:pStyle w:val="Pquestiontextpartsa"/>
      </w:pPr>
    </w:p>
    <w:p w14:paraId="149F3D13" w14:textId="08B270E5" w:rsidR="00253779" w:rsidRDefault="007A4898" w:rsidP="00253779">
      <w:pPr>
        <w:pStyle w:val="Pquestionheadingsx"/>
      </w:pPr>
      <w:r>
        <w:t>Question 27</w:t>
      </w:r>
      <w:r w:rsidR="00253779">
        <w:tab/>
      </w:r>
      <w:r w:rsidR="00253779">
        <w:rPr>
          <w:rStyle w:val="Cmarkslabel"/>
        </w:rPr>
        <w:t>7</w:t>
      </w:r>
      <w:r w:rsidR="00253779" w:rsidRPr="001B433F">
        <w:rPr>
          <w:rStyle w:val="Cmarkslabel"/>
        </w:rPr>
        <w:t xml:space="preserve"> marks</w:t>
      </w:r>
      <w:r w:rsidR="00253779">
        <w:tab/>
        <w:t>[2.2]</w:t>
      </w:r>
    </w:p>
    <w:p w14:paraId="68C9D3DF" w14:textId="70ABECA8" w:rsidR="00253779" w:rsidRPr="00B01BD8" w:rsidRDefault="007A4898" w:rsidP="00290260">
      <w:pPr>
        <w:pStyle w:val="Pquestiontextmainstem"/>
      </w:pPr>
      <w:r>
        <w:t>Amy</w:t>
      </w:r>
      <w:r w:rsidR="00362685">
        <w:t xml:space="preserve"> entered a </w:t>
      </w:r>
      <w:r>
        <w:t>boat-rowing</w:t>
      </w:r>
      <w:r w:rsidR="00253779" w:rsidRPr="00B01BD8">
        <w:t xml:space="preserve"> race</w:t>
      </w:r>
      <w:r w:rsidR="00B47BC1">
        <w:t xml:space="preserve"> that is 3</w:t>
      </w:r>
      <w:r>
        <w:t>000 m long. In the first 2</w:t>
      </w:r>
      <w:r w:rsidR="00253779" w:rsidRPr="00B01BD8">
        <w:t xml:space="preserve"> minutes </w:t>
      </w:r>
      <w:r>
        <w:t>s</w:t>
      </w:r>
      <w:r w:rsidR="00253779" w:rsidRPr="00B01BD8">
        <w:t xml:space="preserve">he travelled </w:t>
      </w:r>
      <w:r w:rsidR="00253779" w:rsidRPr="00B01BD8">
        <w:rPr>
          <w:position w:val="-24"/>
        </w:rPr>
        <w:object w:dxaOrig="240" w:dyaOrig="620" w14:anchorId="605174EC">
          <v:shape id="_x0000_i1056" type="#_x0000_t75" style="width:12.15pt;height:30.85pt" o:ole="" fillcolor="window">
            <v:imagedata r:id="rId71" o:title=""/>
          </v:shape>
          <o:OLEObject Type="Embed" ProgID="Equation.3" ShapeID="_x0000_i1056" DrawAspect="Content" ObjectID="_1540564105" r:id="rId72"/>
        </w:object>
      </w:r>
      <w:r>
        <w:t xml:space="preserve"> of the race distance. In the next 2</w:t>
      </w:r>
      <w:r w:rsidR="00253779" w:rsidRPr="00B01BD8">
        <w:t xml:space="preserve"> minutes </w:t>
      </w:r>
      <w:r>
        <w:t>s</w:t>
      </w:r>
      <w:r w:rsidR="00253779" w:rsidRPr="00B01BD8">
        <w:t xml:space="preserve">he travelled </w:t>
      </w:r>
      <w:r w:rsidR="00253779" w:rsidRPr="00B01BD8">
        <w:rPr>
          <w:position w:val="-24"/>
        </w:rPr>
        <w:object w:dxaOrig="240" w:dyaOrig="620" w14:anchorId="2FFF6158">
          <v:shape id="_x0000_i1057" type="#_x0000_t75" style="width:12.15pt;height:30.85pt" o:ole="" fillcolor="window">
            <v:imagedata r:id="rId73" o:title=""/>
          </v:shape>
          <o:OLEObject Type="Embed" ProgID="Equation.3" ShapeID="_x0000_i1057" DrawAspect="Content" ObjectID="_1540564106" r:id="rId74"/>
        </w:object>
      </w:r>
      <w:r w:rsidR="00253779" w:rsidRPr="00B01BD8">
        <w:t xml:space="preserve">of the race </w:t>
      </w:r>
      <w:r>
        <w:t xml:space="preserve">distance </w:t>
      </w:r>
      <w:r w:rsidR="00253779" w:rsidRPr="00B01BD8">
        <w:t xml:space="preserve">and in the </w:t>
      </w:r>
      <w:r>
        <w:t>2</w:t>
      </w:r>
      <w:r w:rsidR="00253779" w:rsidRPr="00B01BD8">
        <w:t xml:space="preserve"> minutes </w:t>
      </w:r>
      <w:r w:rsidR="00362685">
        <w:t xml:space="preserve">after that, </w:t>
      </w:r>
      <w:r>
        <w:t>s</w:t>
      </w:r>
      <w:r w:rsidR="00253779" w:rsidRPr="00B01BD8">
        <w:t xml:space="preserve">he </w:t>
      </w:r>
      <w:r w:rsidR="00CC151D">
        <w:t>travelled</w:t>
      </w:r>
      <w:r w:rsidR="00253779" w:rsidRPr="00B01BD8">
        <w:t xml:space="preserve"> </w:t>
      </w:r>
      <w:r w:rsidR="00253779" w:rsidRPr="00B01BD8">
        <w:rPr>
          <w:position w:val="-24"/>
        </w:rPr>
        <w:object w:dxaOrig="220" w:dyaOrig="620" w14:anchorId="73463E1D">
          <v:shape id="_x0000_i1058" type="#_x0000_t75" style="width:11.2pt;height:30.85pt" o:ole="" fillcolor="window">
            <v:imagedata r:id="rId75" o:title=""/>
          </v:shape>
          <o:OLEObject Type="Embed" ProgID="Equation.3" ShapeID="_x0000_i1058" DrawAspect="Content" ObjectID="_1540564107" r:id="rId76"/>
        </w:object>
      </w:r>
      <w:r w:rsidR="00253779" w:rsidRPr="00B01BD8">
        <w:t xml:space="preserve"> of the race</w:t>
      </w:r>
      <w:r>
        <w:t xml:space="preserve"> distance</w:t>
      </w:r>
      <w:r w:rsidR="00253779" w:rsidRPr="00B01BD8">
        <w:t xml:space="preserve">. </w:t>
      </w:r>
    </w:p>
    <w:p w14:paraId="21D1FD3C" w14:textId="17D25777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53779" w:rsidRPr="00B01BD8">
        <w:t xml:space="preserve">Calculate the distance </w:t>
      </w:r>
      <w:r w:rsidR="007A4898">
        <w:t>Amy</w:t>
      </w:r>
      <w:r w:rsidR="00253779" w:rsidRPr="00B01BD8">
        <w:t xml:space="preserve"> </w:t>
      </w:r>
      <w:r w:rsidR="007A4898">
        <w:t>travelled in each 2</w:t>
      </w:r>
      <w:r w:rsidR="00253779" w:rsidRPr="00B01BD8">
        <w:t>-minute period.</w:t>
      </w:r>
    </w:p>
    <w:p w14:paraId="0FECBDDE" w14:textId="77777777" w:rsidR="00253779" w:rsidRPr="00B01BD8" w:rsidRDefault="00253779" w:rsidP="00362685">
      <w:pPr>
        <w:pStyle w:val="Pquestiontextmainstem"/>
      </w:pPr>
    </w:p>
    <w:p w14:paraId="083CA3AD" w14:textId="77777777" w:rsidR="00253779" w:rsidRDefault="00253779" w:rsidP="00362685">
      <w:pPr>
        <w:pStyle w:val="Pquestiontextmainstem"/>
      </w:pPr>
    </w:p>
    <w:p w14:paraId="329A6065" w14:textId="77777777" w:rsidR="00362685" w:rsidRDefault="00362685" w:rsidP="00362685">
      <w:pPr>
        <w:pStyle w:val="Pquestiontextmainstem"/>
      </w:pPr>
    </w:p>
    <w:p w14:paraId="6770E0CD" w14:textId="77777777" w:rsidR="00362685" w:rsidRPr="00B01BD8" w:rsidRDefault="00362685" w:rsidP="00362685">
      <w:pPr>
        <w:pStyle w:val="Pquestiontextmainstem"/>
      </w:pPr>
    </w:p>
    <w:p w14:paraId="195FD5E7" w14:textId="65D07CEA" w:rsidR="00253779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253779" w:rsidRPr="00B01BD8">
        <w:t xml:space="preserve">How far did </w:t>
      </w:r>
      <w:r w:rsidR="007A4898">
        <w:t>Amy</w:t>
      </w:r>
      <w:r w:rsidR="00253779" w:rsidRPr="00B01BD8">
        <w:t xml:space="preserve"> have to </w:t>
      </w:r>
      <w:r w:rsidR="00362685">
        <w:t>travel</w:t>
      </w:r>
      <w:r w:rsidR="00362685" w:rsidRPr="00B01BD8">
        <w:t xml:space="preserve"> </w:t>
      </w:r>
      <w:r w:rsidR="00253779" w:rsidRPr="00B01BD8">
        <w:t xml:space="preserve">to the finish line </w:t>
      </w:r>
      <w:r w:rsidR="00362685">
        <w:t>after</w:t>
      </w:r>
      <w:r w:rsidR="00362685" w:rsidRPr="00B01BD8">
        <w:t xml:space="preserve"> </w:t>
      </w:r>
      <w:r w:rsidR="007A4898">
        <w:t>the end of the third 2</w:t>
      </w:r>
      <w:r w:rsidR="00253779" w:rsidRPr="00B01BD8">
        <w:t>-minute period?</w:t>
      </w:r>
    </w:p>
    <w:p w14:paraId="4972BBC7" w14:textId="77777777" w:rsidR="00362685" w:rsidRDefault="00362685" w:rsidP="00290260">
      <w:pPr>
        <w:pStyle w:val="Pquestiontextpartsa"/>
      </w:pPr>
    </w:p>
    <w:p w14:paraId="519A96DC" w14:textId="77777777" w:rsidR="00362685" w:rsidRDefault="00362685" w:rsidP="00290260">
      <w:pPr>
        <w:pStyle w:val="Pquestiontextpartsa"/>
      </w:pPr>
    </w:p>
    <w:p w14:paraId="0BFD0B20" w14:textId="77777777" w:rsidR="00362685" w:rsidRDefault="00362685" w:rsidP="00290260">
      <w:pPr>
        <w:pStyle w:val="Pquestiontextpartsa"/>
      </w:pPr>
    </w:p>
    <w:p w14:paraId="05A07BEF" w14:textId="77777777" w:rsidR="00362685" w:rsidRPr="00B01BD8" w:rsidRDefault="00362685" w:rsidP="00290260">
      <w:pPr>
        <w:pStyle w:val="Pquestiontextpartsa"/>
      </w:pPr>
    </w:p>
    <w:p w14:paraId="0C9DBF49" w14:textId="2BA0E6CD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lastRenderedPageBreak/>
        <w:t>(c)</w:t>
      </w:r>
      <w:r>
        <w:rPr>
          <w:rStyle w:val="Cquestionpartlabelbold"/>
        </w:rPr>
        <w:tab/>
      </w:r>
      <w:r w:rsidR="00B366E2">
        <w:t>Write</w:t>
      </w:r>
      <w:r w:rsidR="00253779" w:rsidRPr="00B01BD8">
        <w:t xml:space="preserve"> the distance that </w:t>
      </w:r>
      <w:r w:rsidR="007A4898">
        <w:t>Amy</w:t>
      </w:r>
      <w:r w:rsidR="00253779" w:rsidRPr="00B01BD8">
        <w:t xml:space="preserve"> needs to </w:t>
      </w:r>
      <w:r w:rsidR="00362685">
        <w:t>travel</w:t>
      </w:r>
      <w:r w:rsidR="00253779" w:rsidRPr="00B01BD8">
        <w:t xml:space="preserve"> to finish the</w:t>
      </w:r>
      <w:r w:rsidR="007A4898">
        <w:t xml:space="preserve"> race at the end of the third 2</w:t>
      </w:r>
      <w:r w:rsidR="00362685">
        <w:t>-</w:t>
      </w:r>
      <w:r w:rsidR="00253779" w:rsidRPr="00B01BD8">
        <w:t>minute period as a fraction of:</w:t>
      </w:r>
    </w:p>
    <w:p w14:paraId="1AC0081F" w14:textId="30C3342D" w:rsidR="00253779" w:rsidRPr="00B01BD8" w:rsidRDefault="00290260" w:rsidP="00290260">
      <w:pPr>
        <w:pStyle w:val="Pquestiontextpartsi"/>
      </w:pPr>
      <w:r w:rsidRPr="00290260">
        <w:rPr>
          <w:rStyle w:val="Cquestionpartlabelbold"/>
        </w:rPr>
        <w:t>(i)</w:t>
      </w:r>
      <w:r>
        <w:rPr>
          <w:rStyle w:val="Cquestionpartlabelbold"/>
        </w:rPr>
        <w:tab/>
      </w:r>
      <w:r w:rsidR="00253779" w:rsidRPr="00B01BD8">
        <w:t>the length of the race</w:t>
      </w:r>
    </w:p>
    <w:p w14:paraId="5404545E" w14:textId="77777777" w:rsidR="00253779" w:rsidRPr="00B01BD8" w:rsidRDefault="00253779" w:rsidP="00290260">
      <w:pPr>
        <w:pStyle w:val="Pquestiontextpartsi"/>
        <w:rPr>
          <w:szCs w:val="20"/>
        </w:rPr>
      </w:pPr>
    </w:p>
    <w:p w14:paraId="45258273" w14:textId="77777777" w:rsidR="00253779" w:rsidRPr="00B01BD8" w:rsidRDefault="00253779" w:rsidP="00290260">
      <w:pPr>
        <w:pStyle w:val="Pquestiontextpartsi"/>
        <w:rPr>
          <w:szCs w:val="20"/>
        </w:rPr>
      </w:pPr>
    </w:p>
    <w:p w14:paraId="4B0A499F" w14:textId="3934AF08" w:rsidR="00253779" w:rsidRDefault="00290260" w:rsidP="00290260">
      <w:pPr>
        <w:pStyle w:val="Pquestiontextpartsi"/>
      </w:pPr>
      <w:r w:rsidRPr="00290260">
        <w:rPr>
          <w:rStyle w:val="Cquestionpartlabelbold"/>
        </w:rPr>
        <w:t>(ii)</w:t>
      </w:r>
      <w:r>
        <w:rPr>
          <w:rStyle w:val="Cquestionpartlabelbold"/>
        </w:rPr>
        <w:tab/>
      </w:r>
      <w:r w:rsidR="00B366E2">
        <w:t>the</w:t>
      </w:r>
      <w:r w:rsidR="004B6CDB">
        <w:t xml:space="preserve"> total</w:t>
      </w:r>
      <w:r w:rsidR="00B366E2">
        <w:t xml:space="preserve"> distance </w:t>
      </w:r>
      <w:r w:rsidR="00253779" w:rsidRPr="00B01BD8">
        <w:t>travelled.</w:t>
      </w:r>
    </w:p>
    <w:p w14:paraId="5CCF0273" w14:textId="77777777" w:rsidR="002A5A10" w:rsidRDefault="002A5A10" w:rsidP="00290260">
      <w:pPr>
        <w:pStyle w:val="Pquestiontextpartsi"/>
      </w:pPr>
    </w:p>
    <w:p w14:paraId="0C9DEB32" w14:textId="77777777" w:rsidR="002A5A10" w:rsidRDefault="002A5A10" w:rsidP="00290260">
      <w:pPr>
        <w:pStyle w:val="Pquestiontextpartsi"/>
      </w:pPr>
    </w:p>
    <w:p w14:paraId="18616AE2" w14:textId="769EC078" w:rsidR="00253779" w:rsidRDefault="00253779" w:rsidP="00253779">
      <w:pPr>
        <w:pStyle w:val="Pquestionheadingsx"/>
      </w:pPr>
      <w:r>
        <w:t xml:space="preserve">Question </w:t>
      </w:r>
      <w:r w:rsidR="005A4902">
        <w:t>28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5]</w:t>
      </w:r>
    </w:p>
    <w:p w14:paraId="6792CDF7" w14:textId="77777777" w:rsidR="00253779" w:rsidRPr="00B01BD8" w:rsidRDefault="00253779" w:rsidP="00290260">
      <w:pPr>
        <w:pStyle w:val="Pquestiontextmainstem"/>
      </w:pPr>
      <w:r w:rsidRPr="00B01BD8">
        <w:t>The test scores achieved in four areas by a student are shown below. The decimal was found by dividing the actual mark by the total mark.</w:t>
      </w:r>
    </w:p>
    <w:p w14:paraId="0A8FE65E" w14:textId="57AEB515" w:rsidR="00253779" w:rsidRPr="00B01BD8" w:rsidRDefault="00253779" w:rsidP="00290260">
      <w:pPr>
        <w:pStyle w:val="Pquestiontextmainstem"/>
      </w:pPr>
      <w:r w:rsidRPr="00B01BD8">
        <w:t>AREA</w:t>
      </w:r>
      <w:r w:rsidRPr="00B01BD8">
        <w:tab/>
      </w:r>
      <w:r w:rsidR="00290260">
        <w:tab/>
      </w:r>
      <w:r w:rsidRPr="00B01BD8">
        <w:t>SCORE</w:t>
      </w:r>
    </w:p>
    <w:p w14:paraId="4D8566C2" w14:textId="19FCE6AA" w:rsidR="00253779" w:rsidRPr="00B01BD8" w:rsidRDefault="00B47BC1" w:rsidP="00290260">
      <w:pPr>
        <w:pStyle w:val="Pquestiontextmainstem"/>
      </w:pPr>
      <w:r>
        <w:t>Spelling</w:t>
      </w:r>
      <w:r>
        <w:tab/>
        <w:t>0.6</w:t>
      </w:r>
      <w:r w:rsidR="00E25966">
        <w:t>55</w:t>
      </w:r>
    </w:p>
    <w:p w14:paraId="11C40CAD" w14:textId="590C6976" w:rsidR="00253779" w:rsidRPr="00B01BD8" w:rsidRDefault="00253779" w:rsidP="00290260">
      <w:pPr>
        <w:pStyle w:val="Pquestiontextmainstem"/>
      </w:pPr>
      <w:r w:rsidRPr="00B01BD8">
        <w:t>Punctuation</w:t>
      </w:r>
      <w:r w:rsidRPr="00B01BD8">
        <w:tab/>
        <w:t>0.</w:t>
      </w:r>
      <w:r w:rsidR="00B47BC1">
        <w:t>7</w:t>
      </w:r>
    </w:p>
    <w:p w14:paraId="2927076A" w14:textId="69622289" w:rsidR="00253779" w:rsidRPr="00B01BD8" w:rsidRDefault="00B47BC1" w:rsidP="00290260">
      <w:pPr>
        <w:pStyle w:val="Pquestiontextmainstem"/>
      </w:pPr>
      <w:r>
        <w:t>Reading</w:t>
      </w:r>
      <w:r>
        <w:tab/>
        <w:t>0.9</w:t>
      </w:r>
      <w:r w:rsidR="00253779" w:rsidRPr="00B01BD8">
        <w:t>5</w:t>
      </w:r>
    </w:p>
    <w:p w14:paraId="59543AAF" w14:textId="7C522480" w:rsidR="00253779" w:rsidRPr="00B01BD8" w:rsidRDefault="00B47BC1" w:rsidP="00290260">
      <w:pPr>
        <w:pStyle w:val="Pquestiontextmainstem"/>
      </w:pPr>
      <w:r>
        <w:t>Writing</w:t>
      </w:r>
      <w:r>
        <w:tab/>
        <w:t>0.6</w:t>
      </w:r>
      <w:r w:rsidR="00E25966">
        <w:t>25</w:t>
      </w:r>
    </w:p>
    <w:p w14:paraId="0F5C28DD" w14:textId="77777777" w:rsidR="00253779" w:rsidRPr="00B01BD8" w:rsidRDefault="00253779" w:rsidP="00362685">
      <w:pPr>
        <w:pStyle w:val="Pquestiontextmainstem"/>
      </w:pPr>
    </w:p>
    <w:p w14:paraId="5D985F3B" w14:textId="0B465AF4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53779" w:rsidRPr="00B01BD8">
        <w:t>What is the student’s percentage score in Spelling?</w:t>
      </w:r>
    </w:p>
    <w:p w14:paraId="398A3612" w14:textId="77777777" w:rsidR="00253779" w:rsidRPr="00B01BD8" w:rsidRDefault="00253779" w:rsidP="00362685">
      <w:pPr>
        <w:pStyle w:val="Pquestiontextmainstem"/>
      </w:pPr>
    </w:p>
    <w:p w14:paraId="06493000" w14:textId="77777777" w:rsidR="00253779" w:rsidRDefault="00253779" w:rsidP="00362685">
      <w:pPr>
        <w:pStyle w:val="Pquestiontextmainstem"/>
      </w:pPr>
    </w:p>
    <w:p w14:paraId="28D95E18" w14:textId="77777777" w:rsidR="002A5A10" w:rsidRPr="00B01BD8" w:rsidRDefault="002A5A10" w:rsidP="00362685">
      <w:pPr>
        <w:pStyle w:val="Pquestiontextmainstem"/>
      </w:pPr>
    </w:p>
    <w:p w14:paraId="40C33336" w14:textId="3EEE355A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253779" w:rsidRPr="00B01BD8">
        <w:t>What is the student’s percentage score in Writing?</w:t>
      </w:r>
    </w:p>
    <w:p w14:paraId="1B9075D6" w14:textId="77777777" w:rsidR="00253779" w:rsidRPr="00B01BD8" w:rsidRDefault="00253779" w:rsidP="00362685">
      <w:pPr>
        <w:pStyle w:val="Pquestiontextmainstem"/>
      </w:pPr>
    </w:p>
    <w:p w14:paraId="100556B5" w14:textId="77777777" w:rsidR="00253779" w:rsidRDefault="00253779" w:rsidP="00362685">
      <w:pPr>
        <w:pStyle w:val="Pquestiontextmainstem"/>
      </w:pPr>
    </w:p>
    <w:p w14:paraId="35FB7498" w14:textId="77777777" w:rsidR="002A5A10" w:rsidRPr="00B01BD8" w:rsidRDefault="002A5A10" w:rsidP="00362685">
      <w:pPr>
        <w:pStyle w:val="Pquestiontextmainstem"/>
      </w:pPr>
    </w:p>
    <w:p w14:paraId="5169833E" w14:textId="2DDB91BA" w:rsidR="00253779" w:rsidRDefault="00290260" w:rsidP="00290260">
      <w:pPr>
        <w:pStyle w:val="Pquestiontextpartsa"/>
      </w:pPr>
      <w:r w:rsidRPr="00290260">
        <w:rPr>
          <w:rStyle w:val="Cquestionpartlabelbold"/>
        </w:rPr>
        <w:t>(c)</w:t>
      </w:r>
      <w:r>
        <w:rPr>
          <w:rStyle w:val="Cquestionpartlabelbold"/>
        </w:rPr>
        <w:tab/>
      </w:r>
      <w:r w:rsidR="00253779" w:rsidRPr="00B01BD8">
        <w:t xml:space="preserve">What is the percentage difference between the Spelling and Writing scores? </w:t>
      </w:r>
    </w:p>
    <w:p w14:paraId="0BA236CB" w14:textId="77777777" w:rsidR="00362685" w:rsidRDefault="00362685" w:rsidP="00290260">
      <w:pPr>
        <w:pStyle w:val="Pquestiontextpartsa"/>
      </w:pPr>
    </w:p>
    <w:p w14:paraId="691CB44E" w14:textId="77777777" w:rsidR="00362685" w:rsidRDefault="00362685" w:rsidP="00290260">
      <w:pPr>
        <w:pStyle w:val="Pquestiontextpartsa"/>
      </w:pPr>
    </w:p>
    <w:p w14:paraId="421E6DB1" w14:textId="77777777" w:rsidR="002A5A10" w:rsidRDefault="002A5A10" w:rsidP="00290260">
      <w:pPr>
        <w:pStyle w:val="Pquestiontextpartsa"/>
      </w:pPr>
    </w:p>
    <w:p w14:paraId="6C4E318C" w14:textId="6A0D9039" w:rsidR="00253779" w:rsidRDefault="00253779" w:rsidP="00253779">
      <w:pPr>
        <w:pStyle w:val="Pquestionheadingsx"/>
      </w:pPr>
      <w:r>
        <w:t xml:space="preserve">Question </w:t>
      </w:r>
      <w:r w:rsidR="005A4902">
        <w:t>29</w:t>
      </w:r>
      <w:r>
        <w:tab/>
      </w:r>
      <w:r w:rsidR="005A4902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8]</w:t>
      </w:r>
    </w:p>
    <w:p w14:paraId="4D205B3E" w14:textId="59F282CF" w:rsidR="005A4902" w:rsidRPr="00FC4664" w:rsidRDefault="005A4902" w:rsidP="005A4902">
      <w:pPr>
        <w:pStyle w:val="Pquestiontextmainstem"/>
      </w:pPr>
      <w:r w:rsidRPr="00FC4664">
        <w:t xml:space="preserve">In a </w:t>
      </w:r>
      <w:r>
        <w:t>group of Year 8 students</w:t>
      </w:r>
      <w:r w:rsidR="00B47BC1">
        <w:t>, 55</w:t>
      </w:r>
      <w:r w:rsidRPr="00FC4664">
        <w:t xml:space="preserve">% of the students </w:t>
      </w:r>
      <w:r>
        <w:t>choose to do</w:t>
      </w:r>
      <w:r w:rsidRPr="00FC4664">
        <w:t xml:space="preserve"> music lessons. </w:t>
      </w:r>
    </w:p>
    <w:p w14:paraId="6D594139" w14:textId="22734718" w:rsidR="005A4902" w:rsidRPr="00FC4664" w:rsidRDefault="005A4902" w:rsidP="005A4902">
      <w:pPr>
        <w:pStyle w:val="Pquestiontextpartsa"/>
      </w:pPr>
      <w:r w:rsidRPr="005A4902">
        <w:rPr>
          <w:rStyle w:val="Cquestionpartlabelbold"/>
        </w:rPr>
        <w:t>(a)</w:t>
      </w:r>
      <w:r>
        <w:tab/>
      </w:r>
      <w:r w:rsidRPr="00FC4664">
        <w:t xml:space="preserve">What percentage of the students did not </w:t>
      </w:r>
      <w:r>
        <w:t>choose to do</w:t>
      </w:r>
      <w:r w:rsidRPr="00FC4664">
        <w:t xml:space="preserve"> music lessons</w:t>
      </w:r>
      <w:r>
        <w:t>?</w:t>
      </w:r>
    </w:p>
    <w:p w14:paraId="4BFCEADC" w14:textId="77777777" w:rsidR="005A4902" w:rsidRDefault="005A4902" w:rsidP="005A4902">
      <w:pPr>
        <w:pStyle w:val="Pquestiontextpartsa"/>
        <w:rPr>
          <w:rStyle w:val="Cquestionpartlabelbold"/>
        </w:rPr>
      </w:pPr>
    </w:p>
    <w:p w14:paraId="3FEB745B" w14:textId="77777777" w:rsidR="005A4902" w:rsidRDefault="005A4902" w:rsidP="005A4902">
      <w:pPr>
        <w:pStyle w:val="Pquestiontextpartsa"/>
        <w:rPr>
          <w:rStyle w:val="Cquestionpartlabelbold"/>
        </w:rPr>
      </w:pPr>
    </w:p>
    <w:p w14:paraId="14281089" w14:textId="25D91687" w:rsidR="005A4902" w:rsidRPr="00FC4664" w:rsidRDefault="005A4902" w:rsidP="005A4902">
      <w:pPr>
        <w:pStyle w:val="Pquestiontextpartsa"/>
      </w:pPr>
      <w:r w:rsidRPr="005A4902">
        <w:rPr>
          <w:rStyle w:val="Cquestionpartlabelbold"/>
        </w:rPr>
        <w:t>(b)</w:t>
      </w:r>
      <w:r>
        <w:tab/>
      </w:r>
      <w:r w:rsidR="00B47BC1">
        <w:t>If there are 6</w:t>
      </w:r>
      <w:r w:rsidRPr="00FC4664">
        <w:t xml:space="preserve">0 students in the </w:t>
      </w:r>
      <w:r>
        <w:t>group</w:t>
      </w:r>
      <w:r w:rsidRPr="00FC4664">
        <w:t xml:space="preserve"> then how many students </w:t>
      </w:r>
      <w:r>
        <w:t>choose to do</w:t>
      </w:r>
      <w:r w:rsidRPr="00FC4664">
        <w:t xml:space="preserve"> music lessons</w:t>
      </w:r>
      <w:r>
        <w:t>?</w:t>
      </w:r>
    </w:p>
    <w:p w14:paraId="24497B2D" w14:textId="77777777" w:rsidR="00362685" w:rsidRDefault="00362685" w:rsidP="00290260">
      <w:pPr>
        <w:pStyle w:val="Pquestiontextpartsa"/>
      </w:pPr>
    </w:p>
    <w:p w14:paraId="0ECFB2B6" w14:textId="5A882E33" w:rsidR="00253779" w:rsidRDefault="005A4902" w:rsidP="00253779">
      <w:pPr>
        <w:pStyle w:val="Pquestionheadingsx"/>
      </w:pPr>
      <w:r>
        <w:lastRenderedPageBreak/>
        <w:t>Question 30</w:t>
      </w:r>
      <w:r w:rsidR="00253779">
        <w:tab/>
      </w:r>
      <w:r>
        <w:rPr>
          <w:rStyle w:val="Cmarkslabel"/>
        </w:rPr>
        <w:t>7</w:t>
      </w:r>
      <w:r w:rsidR="00253779" w:rsidRPr="001B433F">
        <w:rPr>
          <w:rStyle w:val="Cmarkslabel"/>
        </w:rPr>
        <w:t xml:space="preserve"> marks</w:t>
      </w:r>
      <w:r w:rsidR="00253779">
        <w:tab/>
        <w:t>[2.10]</w:t>
      </w:r>
    </w:p>
    <w:p w14:paraId="0DAD84BB" w14:textId="452EC188" w:rsidR="00253779" w:rsidRPr="00B01BD8" w:rsidRDefault="00253779" w:rsidP="00290260">
      <w:pPr>
        <w:pStyle w:val="Pquestiontextmainstem"/>
      </w:pPr>
      <w:r w:rsidRPr="00B01BD8">
        <w:t xml:space="preserve">A </w:t>
      </w:r>
      <w:r w:rsidR="005A4902">
        <w:t>holiday package</w:t>
      </w:r>
      <w:r w:rsidR="002A5A10" w:rsidRPr="00B01BD8">
        <w:t xml:space="preserve"> </w:t>
      </w:r>
      <w:r w:rsidR="001C4910">
        <w:t>has a price of</w:t>
      </w:r>
      <w:r w:rsidR="00B47BC1">
        <w:t xml:space="preserve"> $8</w:t>
      </w:r>
      <w:r w:rsidR="005A4902">
        <w:t>50</w:t>
      </w:r>
      <w:r w:rsidRPr="00B01BD8">
        <w:t>0.</w:t>
      </w:r>
    </w:p>
    <w:p w14:paraId="54C9B188" w14:textId="2F6C2D11" w:rsidR="00253779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5A4902" w:rsidRPr="005A4902">
        <w:t>What is the price of the holiday package if a</w:t>
      </w:r>
      <w:r w:rsidR="00B47BC1">
        <w:t>n</w:t>
      </w:r>
      <w:r w:rsidR="005A4902" w:rsidRPr="005A4902">
        <w:t xml:space="preserve"> </w:t>
      </w:r>
      <w:r w:rsidR="00B47BC1">
        <w:t>8</w:t>
      </w:r>
      <w:r w:rsidR="005A4902" w:rsidRPr="005A4902">
        <w:t>% discount is offered</w:t>
      </w:r>
      <w:r w:rsidR="00253779">
        <w:t>?</w:t>
      </w:r>
    </w:p>
    <w:p w14:paraId="5CC3970C" w14:textId="77777777" w:rsidR="002A5A10" w:rsidRDefault="002A5A10" w:rsidP="00290260">
      <w:pPr>
        <w:pStyle w:val="Pquestiontextpartsa"/>
      </w:pPr>
    </w:p>
    <w:p w14:paraId="56867F66" w14:textId="77777777" w:rsidR="002A5A10" w:rsidRDefault="002A5A10" w:rsidP="00290260">
      <w:pPr>
        <w:pStyle w:val="Pquestiontextpartsa"/>
      </w:pPr>
    </w:p>
    <w:p w14:paraId="00D2564F" w14:textId="77777777" w:rsidR="002A5A10" w:rsidRDefault="002A5A10" w:rsidP="00290260">
      <w:pPr>
        <w:pStyle w:val="Pquestiontextpartsa"/>
      </w:pPr>
    </w:p>
    <w:p w14:paraId="15ABE3E4" w14:textId="77777777" w:rsidR="00A87DD3" w:rsidRPr="00B01BD8" w:rsidRDefault="00A87DD3" w:rsidP="00290260">
      <w:pPr>
        <w:pStyle w:val="Pquestiontextpartsa"/>
      </w:pPr>
    </w:p>
    <w:p w14:paraId="58AC7FB4" w14:textId="642B770C" w:rsidR="00253779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253779" w:rsidRPr="00B01BD8">
        <w:t xml:space="preserve">Last year, the </w:t>
      </w:r>
      <w:r w:rsidR="001C4910">
        <w:t>price</w:t>
      </w:r>
      <w:r w:rsidR="00253779" w:rsidRPr="00B01BD8">
        <w:t xml:space="preserve"> of same </w:t>
      </w:r>
      <w:r w:rsidR="005A4902">
        <w:t>holiday package</w:t>
      </w:r>
      <w:r w:rsidR="00B47BC1">
        <w:t xml:space="preserve"> was $8</w:t>
      </w:r>
      <w:r w:rsidR="005A4902">
        <w:t>0</w:t>
      </w:r>
      <w:r w:rsidR="00253779" w:rsidRPr="00B01BD8">
        <w:t>00. What is the percentage increase?</w:t>
      </w:r>
    </w:p>
    <w:p w14:paraId="4AEB28FB" w14:textId="77777777" w:rsidR="002A5A10" w:rsidRDefault="002A5A10" w:rsidP="00290260">
      <w:pPr>
        <w:pStyle w:val="Pquestiontextpartsa"/>
      </w:pPr>
    </w:p>
    <w:p w14:paraId="3A8FFB9D" w14:textId="77777777" w:rsidR="002A5A10" w:rsidRDefault="002A5A10" w:rsidP="00290260">
      <w:pPr>
        <w:pStyle w:val="Pquestiontextpartsa"/>
      </w:pPr>
    </w:p>
    <w:p w14:paraId="40B490B3" w14:textId="77777777" w:rsidR="002A5A10" w:rsidRPr="00B01BD8" w:rsidRDefault="002A5A10" w:rsidP="00290260">
      <w:pPr>
        <w:pStyle w:val="Pquestiontextpartsa"/>
      </w:pPr>
    </w:p>
    <w:p w14:paraId="6CABF94D" w14:textId="245378B0" w:rsidR="00253779" w:rsidRDefault="00290260" w:rsidP="00290260">
      <w:pPr>
        <w:pStyle w:val="Pquestiontextpartsa"/>
      </w:pPr>
      <w:r w:rsidRPr="00290260">
        <w:rPr>
          <w:rStyle w:val="Cquestionpartlabelbold"/>
        </w:rPr>
        <w:t>(c)</w:t>
      </w:r>
      <w:r>
        <w:rPr>
          <w:rStyle w:val="Cquestionpartlabelbold"/>
        </w:rPr>
        <w:tab/>
      </w:r>
      <w:r w:rsidR="00253779" w:rsidRPr="00B01BD8">
        <w:t xml:space="preserve">Next year, the </w:t>
      </w:r>
      <w:r w:rsidR="001C4910">
        <w:t>price will</w:t>
      </w:r>
      <w:r w:rsidR="00253779" w:rsidRPr="00B01BD8">
        <w:t xml:space="preserve"> rise </w:t>
      </w:r>
      <w:r w:rsidR="002A5A10">
        <w:t xml:space="preserve">by </w:t>
      </w:r>
      <w:r w:rsidR="00B47BC1">
        <w:t>6</w:t>
      </w:r>
      <w:r w:rsidR="00253779" w:rsidRPr="00B01BD8">
        <w:t xml:space="preserve">%. What </w:t>
      </w:r>
      <w:r w:rsidR="001C4910">
        <w:t>will</w:t>
      </w:r>
      <w:r w:rsidR="00253779" w:rsidRPr="00B01BD8">
        <w:t xml:space="preserve"> be the </w:t>
      </w:r>
      <w:r w:rsidR="001C4910">
        <w:t>price</w:t>
      </w:r>
      <w:r w:rsidR="00253779" w:rsidRPr="00B01BD8">
        <w:t xml:space="preserve"> then?</w:t>
      </w:r>
    </w:p>
    <w:p w14:paraId="66F8708B" w14:textId="77777777" w:rsidR="002A5A10" w:rsidRDefault="002A5A10" w:rsidP="00290260">
      <w:pPr>
        <w:pStyle w:val="Pquestiontextpartsa"/>
      </w:pPr>
    </w:p>
    <w:p w14:paraId="64027D34" w14:textId="77777777" w:rsidR="002A5A10" w:rsidRDefault="002A5A10" w:rsidP="00290260">
      <w:pPr>
        <w:pStyle w:val="Pquestiontextpartsa"/>
      </w:pPr>
    </w:p>
    <w:p w14:paraId="4E8A25A2" w14:textId="77777777" w:rsidR="002A5A10" w:rsidRPr="00B01BD8" w:rsidRDefault="002A5A10" w:rsidP="00290260">
      <w:pPr>
        <w:pStyle w:val="Pquestiontextpartsa"/>
      </w:pPr>
    </w:p>
    <w:p w14:paraId="46E5A140" w14:textId="77777777" w:rsidR="003D2F2C" w:rsidRDefault="003D2F2C" w:rsidP="001B433F">
      <w:pPr>
        <w:pStyle w:val="Psectionresults"/>
      </w:pPr>
    </w:p>
    <w:p w14:paraId="0CD97A29" w14:textId="39DE2800" w:rsidR="001B433F" w:rsidRDefault="001B433F" w:rsidP="001B433F">
      <w:pPr>
        <w:pStyle w:val="Psectionresults"/>
      </w:pPr>
      <w:r>
        <w:t>E</w:t>
      </w:r>
      <w:r w:rsidR="00925D7A">
        <w:t>xtended answer results: ___ /</w:t>
      </w:r>
      <w:r w:rsidR="00FA71D9">
        <w:t xml:space="preserve"> </w:t>
      </w:r>
      <w:r w:rsidR="0068775E">
        <w:t>2</w:t>
      </w:r>
      <w:r w:rsidR="00925D7A">
        <w:t>9</w:t>
      </w:r>
    </w:p>
    <w:p w14:paraId="0E30328A" w14:textId="2A487C88" w:rsidR="001B433F" w:rsidRDefault="007E7CDD" w:rsidP="001B433F">
      <w:pPr>
        <w:pStyle w:val="Psectionresults"/>
      </w:pPr>
      <w:r>
        <w:t xml:space="preserve">TOTAL test results: ___ / </w:t>
      </w:r>
      <w:r w:rsidR="00FA71D9">
        <w:t>99</w:t>
      </w:r>
    </w:p>
    <w:sectPr w:rsidR="001B433F" w:rsidSect="003C1799">
      <w:headerReference w:type="default" r:id="rId77"/>
      <w:footerReference w:type="default" r:id="rId78"/>
      <w:headerReference w:type="first" r:id="rId79"/>
      <w:footerReference w:type="first" r:id="rId80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8EEE202" w14:textId="77777777" w:rsidR="00E22917" w:rsidRDefault="00E22917" w:rsidP="00B91E57">
      <w:r>
        <w:separator/>
      </w:r>
    </w:p>
  </w:endnote>
  <w:endnote w:type="continuationSeparator" w:id="0">
    <w:p w14:paraId="118C45A0" w14:textId="77777777" w:rsidR="00E22917" w:rsidRDefault="00E22917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AA7ED5" w:rsidRDefault="00AA7ED5" w:rsidP="00B91E57">
    <w:pPr>
      <w:pStyle w:val="Pfootertext"/>
    </w:pPr>
  </w:p>
  <w:p w14:paraId="64131F18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30FF7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A8741D" w:rsidRDefault="00A8741D" w:rsidP="00A8741D">
    <w:pPr>
      <w:pStyle w:val="Pfootertext"/>
    </w:pPr>
  </w:p>
  <w:p w14:paraId="003084DD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30FF7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A173A35" w14:textId="77777777" w:rsidR="00E22917" w:rsidRDefault="00E22917" w:rsidP="00B91E57">
      <w:r>
        <w:separator/>
      </w:r>
    </w:p>
  </w:footnote>
  <w:footnote w:type="continuationSeparator" w:id="0">
    <w:p w14:paraId="69E0F7AC" w14:textId="77777777" w:rsidR="00E22917" w:rsidRDefault="00E22917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6A7AFE1" w14:textId="4248731A" w:rsidR="00C82774" w:rsidRPr="00DF446D" w:rsidRDefault="00C82774" w:rsidP="00C82774">
    <w:pPr>
      <w:pStyle w:val="Pheadertext"/>
    </w:pPr>
    <w:r>
      <w:t>Pearson Mathematics 8    Fractions, decimals and percentages — Test C</w:t>
    </w:r>
  </w:p>
  <w:p w14:paraId="778D1F19" w14:textId="77777777" w:rsidR="00AA7ED5" w:rsidRPr="00C82774" w:rsidRDefault="00AA7ED5" w:rsidP="00C8277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BB04CFE" w14:textId="77777777" w:rsidR="00C82774" w:rsidRDefault="00C82774" w:rsidP="00C82774">
    <w:pPr>
      <w:pStyle w:val="Pheadertext"/>
    </w:pPr>
    <w:r>
      <w:t>Pearson Mathematics 8</w:t>
    </w:r>
    <w:r>
      <w:tab/>
      <w:t xml:space="preserve">Name: </w:t>
    </w:r>
    <w:r>
      <w:tab/>
    </w:r>
  </w:p>
  <w:p w14:paraId="48CD4713" w14:textId="58501998" w:rsidR="00A8741D" w:rsidRPr="00C82774" w:rsidRDefault="00C82774" w:rsidP="00C82774">
    <w:pPr>
      <w:pStyle w:val="Pheadertext"/>
    </w:pPr>
    <w:r>
      <w:t>Fractions, decimals and percentages — Test C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5B04D20"/>
    <w:multiLevelType w:val="multilevel"/>
    <w:tmpl w:val="F0BE726E"/>
    <w:lvl w:ilvl="0">
      <w:start w:val="1"/>
      <w:numFmt w:val="none"/>
      <w:pStyle w:val="PTablebodyindent1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pStyle w:val="PTablebodyindent1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pStyle w:val="PTablebodyindent2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ttachedTemplate r:id="rId1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686"/>
    <w:rsid w:val="000135C2"/>
    <w:rsid w:val="00017D54"/>
    <w:rsid w:val="0003306F"/>
    <w:rsid w:val="00033C5C"/>
    <w:rsid w:val="00035F65"/>
    <w:rsid w:val="000407AC"/>
    <w:rsid w:val="00052D5F"/>
    <w:rsid w:val="00057492"/>
    <w:rsid w:val="00062A9B"/>
    <w:rsid w:val="00062B27"/>
    <w:rsid w:val="0006481A"/>
    <w:rsid w:val="00064993"/>
    <w:rsid w:val="00066722"/>
    <w:rsid w:val="00070EEB"/>
    <w:rsid w:val="00076BF9"/>
    <w:rsid w:val="00082AD0"/>
    <w:rsid w:val="00090B15"/>
    <w:rsid w:val="00094B98"/>
    <w:rsid w:val="000B0418"/>
    <w:rsid w:val="000C4CB1"/>
    <w:rsid w:val="000C6C56"/>
    <w:rsid w:val="000C7351"/>
    <w:rsid w:val="000D1BD4"/>
    <w:rsid w:val="000D3D8F"/>
    <w:rsid w:val="000E6491"/>
    <w:rsid w:val="000F52E2"/>
    <w:rsid w:val="00114E72"/>
    <w:rsid w:val="00121EAB"/>
    <w:rsid w:val="001249D4"/>
    <w:rsid w:val="00133398"/>
    <w:rsid w:val="00136289"/>
    <w:rsid w:val="001468BE"/>
    <w:rsid w:val="00153C7C"/>
    <w:rsid w:val="00155BFD"/>
    <w:rsid w:val="001605F8"/>
    <w:rsid w:val="00160C54"/>
    <w:rsid w:val="001771B4"/>
    <w:rsid w:val="00180D86"/>
    <w:rsid w:val="001B433F"/>
    <w:rsid w:val="001C4910"/>
    <w:rsid w:val="001C4DB3"/>
    <w:rsid w:val="001D605B"/>
    <w:rsid w:val="001F0763"/>
    <w:rsid w:val="001F3755"/>
    <w:rsid w:val="001F3D5E"/>
    <w:rsid w:val="00205ABB"/>
    <w:rsid w:val="00223001"/>
    <w:rsid w:val="002509BC"/>
    <w:rsid w:val="00253779"/>
    <w:rsid w:val="002635BA"/>
    <w:rsid w:val="00290260"/>
    <w:rsid w:val="0029660A"/>
    <w:rsid w:val="0029665F"/>
    <w:rsid w:val="002A5A10"/>
    <w:rsid w:val="002A61AB"/>
    <w:rsid w:val="002B09D1"/>
    <w:rsid w:val="002B35B8"/>
    <w:rsid w:val="002B3763"/>
    <w:rsid w:val="002C0D5B"/>
    <w:rsid w:val="002C3C99"/>
    <w:rsid w:val="002C5286"/>
    <w:rsid w:val="002D2E83"/>
    <w:rsid w:val="002D3853"/>
    <w:rsid w:val="002D760B"/>
    <w:rsid w:val="002E0784"/>
    <w:rsid w:val="002E154B"/>
    <w:rsid w:val="002E6F85"/>
    <w:rsid w:val="00307A48"/>
    <w:rsid w:val="00307F32"/>
    <w:rsid w:val="00323197"/>
    <w:rsid w:val="00323AB7"/>
    <w:rsid w:val="00334607"/>
    <w:rsid w:val="00335B72"/>
    <w:rsid w:val="00345684"/>
    <w:rsid w:val="003618B8"/>
    <w:rsid w:val="003624C0"/>
    <w:rsid w:val="00362685"/>
    <w:rsid w:val="00363DAC"/>
    <w:rsid w:val="003649A6"/>
    <w:rsid w:val="0036586D"/>
    <w:rsid w:val="00370264"/>
    <w:rsid w:val="00374306"/>
    <w:rsid w:val="00376745"/>
    <w:rsid w:val="00380A2D"/>
    <w:rsid w:val="00383C06"/>
    <w:rsid w:val="0039270F"/>
    <w:rsid w:val="00393ADE"/>
    <w:rsid w:val="003A6EA1"/>
    <w:rsid w:val="003B3BBF"/>
    <w:rsid w:val="003C1799"/>
    <w:rsid w:val="003C445D"/>
    <w:rsid w:val="003D2F2C"/>
    <w:rsid w:val="003E3349"/>
    <w:rsid w:val="003E7772"/>
    <w:rsid w:val="003F7CC3"/>
    <w:rsid w:val="004066D1"/>
    <w:rsid w:val="004101EB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B55DB"/>
    <w:rsid w:val="004B6CDB"/>
    <w:rsid w:val="004C23FF"/>
    <w:rsid w:val="004C36D5"/>
    <w:rsid w:val="004C5E1E"/>
    <w:rsid w:val="004D01B5"/>
    <w:rsid w:val="004D24DE"/>
    <w:rsid w:val="004D3645"/>
    <w:rsid w:val="004E4172"/>
    <w:rsid w:val="004F03F0"/>
    <w:rsid w:val="004F5839"/>
    <w:rsid w:val="004F59F5"/>
    <w:rsid w:val="005067E7"/>
    <w:rsid w:val="0052478A"/>
    <w:rsid w:val="0052656A"/>
    <w:rsid w:val="00530D78"/>
    <w:rsid w:val="00530FF7"/>
    <w:rsid w:val="005360E2"/>
    <w:rsid w:val="005438E5"/>
    <w:rsid w:val="00554ECF"/>
    <w:rsid w:val="00561C8E"/>
    <w:rsid w:val="00564139"/>
    <w:rsid w:val="005644F4"/>
    <w:rsid w:val="005649D1"/>
    <w:rsid w:val="005665F4"/>
    <w:rsid w:val="00567CE7"/>
    <w:rsid w:val="00571F02"/>
    <w:rsid w:val="00582BD5"/>
    <w:rsid w:val="0059291C"/>
    <w:rsid w:val="005A07A0"/>
    <w:rsid w:val="005A4902"/>
    <w:rsid w:val="005A5A6C"/>
    <w:rsid w:val="005A6C19"/>
    <w:rsid w:val="005B5208"/>
    <w:rsid w:val="005C1799"/>
    <w:rsid w:val="005C2DB7"/>
    <w:rsid w:val="005C6EE5"/>
    <w:rsid w:val="00604D55"/>
    <w:rsid w:val="00606690"/>
    <w:rsid w:val="0060765D"/>
    <w:rsid w:val="00607F60"/>
    <w:rsid w:val="00617BEA"/>
    <w:rsid w:val="006315DD"/>
    <w:rsid w:val="00665AA1"/>
    <w:rsid w:val="0066782B"/>
    <w:rsid w:val="0068775E"/>
    <w:rsid w:val="006B2901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2BB6"/>
    <w:rsid w:val="006F48EB"/>
    <w:rsid w:val="006F4CE2"/>
    <w:rsid w:val="007004F4"/>
    <w:rsid w:val="0070464D"/>
    <w:rsid w:val="00713EAF"/>
    <w:rsid w:val="00715815"/>
    <w:rsid w:val="00722B45"/>
    <w:rsid w:val="007313E8"/>
    <w:rsid w:val="00732B3C"/>
    <w:rsid w:val="00742173"/>
    <w:rsid w:val="00742C46"/>
    <w:rsid w:val="007701CE"/>
    <w:rsid w:val="007721B9"/>
    <w:rsid w:val="00775F8D"/>
    <w:rsid w:val="00781345"/>
    <w:rsid w:val="00796A94"/>
    <w:rsid w:val="007A1A60"/>
    <w:rsid w:val="007A2893"/>
    <w:rsid w:val="007A4898"/>
    <w:rsid w:val="007B7545"/>
    <w:rsid w:val="007C05E1"/>
    <w:rsid w:val="007D4058"/>
    <w:rsid w:val="007E7CDD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61454"/>
    <w:rsid w:val="00872A57"/>
    <w:rsid w:val="00883D65"/>
    <w:rsid w:val="008851EA"/>
    <w:rsid w:val="00887F5C"/>
    <w:rsid w:val="008A06F7"/>
    <w:rsid w:val="008A2708"/>
    <w:rsid w:val="008B5DC2"/>
    <w:rsid w:val="008B637E"/>
    <w:rsid w:val="008C44CE"/>
    <w:rsid w:val="008D2852"/>
    <w:rsid w:val="008D3E39"/>
    <w:rsid w:val="008D7F3B"/>
    <w:rsid w:val="008E3A48"/>
    <w:rsid w:val="008F0DDC"/>
    <w:rsid w:val="008F0EC6"/>
    <w:rsid w:val="009023C1"/>
    <w:rsid w:val="00913906"/>
    <w:rsid w:val="00915EC7"/>
    <w:rsid w:val="0091733C"/>
    <w:rsid w:val="00925D7A"/>
    <w:rsid w:val="0092625F"/>
    <w:rsid w:val="009303E1"/>
    <w:rsid w:val="00934CAB"/>
    <w:rsid w:val="00935B41"/>
    <w:rsid w:val="0093734D"/>
    <w:rsid w:val="009437F9"/>
    <w:rsid w:val="009461B8"/>
    <w:rsid w:val="00950FFA"/>
    <w:rsid w:val="00962392"/>
    <w:rsid w:val="009841D7"/>
    <w:rsid w:val="009A0ED7"/>
    <w:rsid w:val="009A60A9"/>
    <w:rsid w:val="009A776D"/>
    <w:rsid w:val="009B7E52"/>
    <w:rsid w:val="009C1F04"/>
    <w:rsid w:val="009C3377"/>
    <w:rsid w:val="009D03D9"/>
    <w:rsid w:val="009D185F"/>
    <w:rsid w:val="009F23AD"/>
    <w:rsid w:val="009F2FC5"/>
    <w:rsid w:val="00A011F0"/>
    <w:rsid w:val="00A03480"/>
    <w:rsid w:val="00A04B72"/>
    <w:rsid w:val="00A06AAC"/>
    <w:rsid w:val="00A215AF"/>
    <w:rsid w:val="00A23D25"/>
    <w:rsid w:val="00A35659"/>
    <w:rsid w:val="00A37631"/>
    <w:rsid w:val="00A406B8"/>
    <w:rsid w:val="00A450C7"/>
    <w:rsid w:val="00A5299B"/>
    <w:rsid w:val="00A5789D"/>
    <w:rsid w:val="00A609BB"/>
    <w:rsid w:val="00A61D4A"/>
    <w:rsid w:val="00A66E55"/>
    <w:rsid w:val="00A74962"/>
    <w:rsid w:val="00A807EE"/>
    <w:rsid w:val="00A822F0"/>
    <w:rsid w:val="00A8741D"/>
    <w:rsid w:val="00A87DD3"/>
    <w:rsid w:val="00A92695"/>
    <w:rsid w:val="00A96CBC"/>
    <w:rsid w:val="00AA25D9"/>
    <w:rsid w:val="00AA7ED5"/>
    <w:rsid w:val="00AB1640"/>
    <w:rsid w:val="00AC603C"/>
    <w:rsid w:val="00AD2442"/>
    <w:rsid w:val="00AD4FD5"/>
    <w:rsid w:val="00AE3D80"/>
    <w:rsid w:val="00AE5373"/>
    <w:rsid w:val="00AF0F2C"/>
    <w:rsid w:val="00AF5384"/>
    <w:rsid w:val="00B02272"/>
    <w:rsid w:val="00B11C16"/>
    <w:rsid w:val="00B12113"/>
    <w:rsid w:val="00B13718"/>
    <w:rsid w:val="00B21E3E"/>
    <w:rsid w:val="00B25421"/>
    <w:rsid w:val="00B31E6A"/>
    <w:rsid w:val="00B32D92"/>
    <w:rsid w:val="00B366E2"/>
    <w:rsid w:val="00B4275E"/>
    <w:rsid w:val="00B46721"/>
    <w:rsid w:val="00B47BC1"/>
    <w:rsid w:val="00B632C3"/>
    <w:rsid w:val="00B6363F"/>
    <w:rsid w:val="00B63D7A"/>
    <w:rsid w:val="00B6458B"/>
    <w:rsid w:val="00B6596C"/>
    <w:rsid w:val="00B73321"/>
    <w:rsid w:val="00B80E51"/>
    <w:rsid w:val="00B80E6D"/>
    <w:rsid w:val="00B83620"/>
    <w:rsid w:val="00B86A18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F14C7"/>
    <w:rsid w:val="00BF4165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6077E"/>
    <w:rsid w:val="00C75F4E"/>
    <w:rsid w:val="00C82774"/>
    <w:rsid w:val="00C9254A"/>
    <w:rsid w:val="00CB3D6D"/>
    <w:rsid w:val="00CC0D68"/>
    <w:rsid w:val="00CC151D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2044"/>
    <w:rsid w:val="00D747CC"/>
    <w:rsid w:val="00D817B5"/>
    <w:rsid w:val="00D94C52"/>
    <w:rsid w:val="00D964A0"/>
    <w:rsid w:val="00DA3BBA"/>
    <w:rsid w:val="00DA6D73"/>
    <w:rsid w:val="00DB2FDA"/>
    <w:rsid w:val="00DE113C"/>
    <w:rsid w:val="00DE3994"/>
    <w:rsid w:val="00DE45D5"/>
    <w:rsid w:val="00E01186"/>
    <w:rsid w:val="00E021E4"/>
    <w:rsid w:val="00E02483"/>
    <w:rsid w:val="00E02C5B"/>
    <w:rsid w:val="00E10D96"/>
    <w:rsid w:val="00E14832"/>
    <w:rsid w:val="00E22917"/>
    <w:rsid w:val="00E2498A"/>
    <w:rsid w:val="00E25966"/>
    <w:rsid w:val="00E41473"/>
    <w:rsid w:val="00E42B3B"/>
    <w:rsid w:val="00E4401F"/>
    <w:rsid w:val="00E522E3"/>
    <w:rsid w:val="00E56C69"/>
    <w:rsid w:val="00E612EF"/>
    <w:rsid w:val="00E66F4C"/>
    <w:rsid w:val="00E771AB"/>
    <w:rsid w:val="00E80255"/>
    <w:rsid w:val="00E804F6"/>
    <w:rsid w:val="00E82217"/>
    <w:rsid w:val="00E82C06"/>
    <w:rsid w:val="00E904DF"/>
    <w:rsid w:val="00E926CC"/>
    <w:rsid w:val="00E96EDA"/>
    <w:rsid w:val="00EA305E"/>
    <w:rsid w:val="00EA3341"/>
    <w:rsid w:val="00EC0922"/>
    <w:rsid w:val="00ED79FA"/>
    <w:rsid w:val="00EE19BA"/>
    <w:rsid w:val="00EE7C00"/>
    <w:rsid w:val="00EF1E42"/>
    <w:rsid w:val="00EF30D8"/>
    <w:rsid w:val="00EF38CC"/>
    <w:rsid w:val="00EF6108"/>
    <w:rsid w:val="00F1598F"/>
    <w:rsid w:val="00F24B10"/>
    <w:rsid w:val="00F279DF"/>
    <w:rsid w:val="00F37229"/>
    <w:rsid w:val="00F41913"/>
    <w:rsid w:val="00F5599A"/>
    <w:rsid w:val="00F6398B"/>
    <w:rsid w:val="00F80273"/>
    <w:rsid w:val="00F860CB"/>
    <w:rsid w:val="00F9279A"/>
    <w:rsid w:val="00F93270"/>
    <w:rsid w:val="00FA71CA"/>
    <w:rsid w:val="00FA71D9"/>
    <w:rsid w:val="00FB077E"/>
    <w:rsid w:val="00FB4663"/>
    <w:rsid w:val="00FC2A4C"/>
    <w:rsid w:val="00FC38AD"/>
    <w:rsid w:val="00FD1FE1"/>
    <w:rsid w:val="00FD6DB9"/>
    <w:rsid w:val="00FE170A"/>
    <w:rsid w:val="00FE3101"/>
    <w:rsid w:val="00FE3CA2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026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Tablebodytext">
    <w:name w:val="P: Table body text"/>
    <w:basedOn w:val="Normal"/>
    <w:rsid w:val="00253779"/>
    <w:pPr>
      <w:tabs>
        <w:tab w:val="left" w:pos="284"/>
      </w:tabs>
      <w:spacing w:before="40" w:after="80"/>
    </w:pPr>
    <w:rPr>
      <w:szCs w:val="20"/>
      <w:lang w:eastAsia="en-US"/>
    </w:rPr>
  </w:style>
  <w:style w:type="paragraph" w:customStyle="1" w:styleId="PTablebodyindent1">
    <w:name w:val="P: Table body indent 1"/>
    <w:basedOn w:val="Normal"/>
    <w:rsid w:val="00253779"/>
    <w:pPr>
      <w:numPr>
        <w:ilvl w:val="1"/>
        <w:numId w:val="4"/>
      </w:numPr>
      <w:tabs>
        <w:tab w:val="left" w:pos="284"/>
      </w:tabs>
      <w:spacing w:before="40" w:after="80"/>
    </w:pPr>
    <w:rPr>
      <w:szCs w:val="20"/>
      <w:lang w:eastAsia="en-US"/>
    </w:rPr>
  </w:style>
  <w:style w:type="paragraph" w:customStyle="1" w:styleId="PTablebodyindent2">
    <w:name w:val="P: Table body indent 2"/>
    <w:basedOn w:val="Normal"/>
    <w:rsid w:val="00253779"/>
    <w:pPr>
      <w:numPr>
        <w:ilvl w:val="2"/>
        <w:numId w:val="4"/>
      </w:numPr>
      <w:tabs>
        <w:tab w:val="left" w:pos="284"/>
      </w:tabs>
      <w:spacing w:before="40" w:after="80"/>
    </w:pPr>
    <w:rPr>
      <w:szCs w:val="20"/>
      <w:lang w:eastAsia="en-US"/>
    </w:rPr>
  </w:style>
  <w:style w:type="paragraph" w:customStyle="1" w:styleId="PHangingindent">
    <w:name w:val="P: Hanging indent"/>
    <w:basedOn w:val="Normal"/>
    <w:rsid w:val="00253779"/>
    <w:pPr>
      <w:ind w:left="340" w:hanging="340"/>
    </w:pPr>
    <w:rPr>
      <w:szCs w:val="20"/>
    </w:rPr>
  </w:style>
  <w:style w:type="paragraph" w:customStyle="1" w:styleId="Ptablebodyfullout">
    <w:name w:val="P: table body fullout"/>
    <w:basedOn w:val="Normal"/>
    <w:rsid w:val="00253779"/>
    <w:pPr>
      <w:tabs>
        <w:tab w:val="left" w:pos="284"/>
      </w:tabs>
      <w:spacing w:before="40" w:after="80"/>
    </w:pPr>
    <w:rPr>
      <w:szCs w:val="20"/>
      <w:lang w:val="en-US"/>
    </w:rPr>
  </w:style>
  <w:style w:type="paragraph" w:customStyle="1" w:styleId="Ptablebodyindent10">
    <w:name w:val="P: table body indent 1"/>
    <w:basedOn w:val="Normal"/>
    <w:rsid w:val="00253779"/>
    <w:pPr>
      <w:tabs>
        <w:tab w:val="left" w:pos="284"/>
        <w:tab w:val="num" w:pos="1134"/>
      </w:tabs>
      <w:spacing w:before="40" w:after="80"/>
      <w:ind w:left="1134" w:hanging="567"/>
    </w:pPr>
    <w:rPr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026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Tablebodytext">
    <w:name w:val="P: Table body text"/>
    <w:basedOn w:val="Normal"/>
    <w:rsid w:val="00253779"/>
    <w:pPr>
      <w:tabs>
        <w:tab w:val="left" w:pos="284"/>
      </w:tabs>
      <w:spacing w:before="40" w:after="80"/>
    </w:pPr>
    <w:rPr>
      <w:szCs w:val="20"/>
      <w:lang w:eastAsia="en-US"/>
    </w:rPr>
  </w:style>
  <w:style w:type="paragraph" w:customStyle="1" w:styleId="PTablebodyindent1">
    <w:name w:val="P: Table body indent 1"/>
    <w:basedOn w:val="Normal"/>
    <w:rsid w:val="00253779"/>
    <w:pPr>
      <w:numPr>
        <w:ilvl w:val="1"/>
        <w:numId w:val="4"/>
      </w:numPr>
      <w:tabs>
        <w:tab w:val="left" w:pos="284"/>
      </w:tabs>
      <w:spacing w:before="40" w:after="80"/>
    </w:pPr>
    <w:rPr>
      <w:szCs w:val="20"/>
      <w:lang w:eastAsia="en-US"/>
    </w:rPr>
  </w:style>
  <w:style w:type="paragraph" w:customStyle="1" w:styleId="PTablebodyindent2">
    <w:name w:val="P: Table body indent 2"/>
    <w:basedOn w:val="Normal"/>
    <w:rsid w:val="00253779"/>
    <w:pPr>
      <w:numPr>
        <w:ilvl w:val="2"/>
        <w:numId w:val="4"/>
      </w:numPr>
      <w:tabs>
        <w:tab w:val="left" w:pos="284"/>
      </w:tabs>
      <w:spacing w:before="40" w:after="80"/>
    </w:pPr>
    <w:rPr>
      <w:szCs w:val="20"/>
      <w:lang w:eastAsia="en-US"/>
    </w:rPr>
  </w:style>
  <w:style w:type="paragraph" w:customStyle="1" w:styleId="PHangingindent">
    <w:name w:val="P: Hanging indent"/>
    <w:basedOn w:val="Normal"/>
    <w:rsid w:val="00253779"/>
    <w:pPr>
      <w:ind w:left="340" w:hanging="340"/>
    </w:pPr>
    <w:rPr>
      <w:szCs w:val="20"/>
    </w:rPr>
  </w:style>
  <w:style w:type="paragraph" w:customStyle="1" w:styleId="Ptablebodyfullout">
    <w:name w:val="P: table body fullout"/>
    <w:basedOn w:val="Normal"/>
    <w:rsid w:val="00253779"/>
    <w:pPr>
      <w:tabs>
        <w:tab w:val="left" w:pos="284"/>
      </w:tabs>
      <w:spacing w:before="40" w:after="80"/>
    </w:pPr>
    <w:rPr>
      <w:szCs w:val="20"/>
      <w:lang w:val="en-US"/>
    </w:rPr>
  </w:style>
  <w:style w:type="paragraph" w:customStyle="1" w:styleId="Ptablebodyindent10">
    <w:name w:val="P: table body indent 1"/>
    <w:basedOn w:val="Normal"/>
    <w:rsid w:val="00253779"/>
    <w:pPr>
      <w:tabs>
        <w:tab w:val="left" w:pos="284"/>
        <w:tab w:val="num" w:pos="1134"/>
      </w:tabs>
      <w:spacing w:before="40" w:after="80"/>
      <w:ind w:left="1134" w:hanging="567"/>
    </w:pPr>
    <w:rPr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jpeg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footer" Target="footer1.xml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footer" Target="footer2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39</TotalTime>
  <Pages>8</Pages>
  <Words>889</Words>
  <Characters>5070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9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7</cp:revision>
  <cp:lastPrinted>2016-07-15T04:27:00Z</cp:lastPrinted>
  <dcterms:created xsi:type="dcterms:W3CDTF">2016-08-11T03:50:00Z</dcterms:created>
  <dcterms:modified xsi:type="dcterms:W3CDTF">2016-11-13T06:41:00Z</dcterms:modified>
</cp:coreProperties>
</file>